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55C3" w:rsidRPr="00906959" w:rsidRDefault="00A655C3" w:rsidP="00546B6F">
      <w:pPr>
        <w:spacing w:after="0" w:line="240" w:lineRule="auto"/>
        <w:contextualSpacing/>
        <w:rPr>
          <w:rFonts w:ascii="Arial" w:hAnsi="Arial" w:cs="Arial"/>
          <w:sz w:val="24"/>
          <w:szCs w:val="24"/>
        </w:rPr>
      </w:pPr>
    </w:p>
    <w:p w:rsidR="00546B6F" w:rsidRPr="00DC127B" w:rsidRDefault="00546B6F" w:rsidP="00546B6F">
      <w:pPr>
        <w:spacing w:after="0" w:line="240" w:lineRule="auto"/>
        <w:jc w:val="center"/>
        <w:rPr>
          <w:rFonts w:ascii="Arial" w:hAnsi="Arial" w:cs="Arial"/>
          <w:noProof/>
          <w:sz w:val="16"/>
          <w:szCs w:val="24"/>
        </w:rPr>
      </w:pPr>
      <w:r w:rsidRPr="00F148C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DF325C8" wp14:editId="13FD1A5D">
            <wp:extent cx="995005" cy="1171575"/>
            <wp:effectExtent l="0" t="0" r="0" b="0"/>
            <wp:docPr id="3" name="Picture 3" descr="E:\SKOOLWERK 2018\LOGO'S\SKOOLWAP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SKOOLWERK 2018\LOGO'S\SKOOLWAPEN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0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B6F" w:rsidRPr="00B62982" w:rsidRDefault="00546B6F" w:rsidP="00546B6F">
      <w:pPr>
        <w:spacing w:after="0" w:line="240" w:lineRule="auto"/>
        <w:rPr>
          <w:rFonts w:ascii="Arial" w:hAnsi="Arial" w:cs="Arial"/>
          <w:noProof/>
          <w:szCs w:val="36"/>
        </w:rPr>
      </w:pPr>
    </w:p>
    <w:p w:rsidR="00546B6F" w:rsidRPr="00546B6F" w:rsidRDefault="00546B6F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36"/>
          <w:lang w:val="en-US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  <w:lang w:val="en-US"/>
        </w:rPr>
        <w:t>HOËRSKOOL BRANDWAG</w:t>
      </w:r>
    </w:p>
    <w:p w:rsidR="00546B6F" w:rsidRPr="00546B6F" w:rsidRDefault="00546B6F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24"/>
          <w:lang w:val="en-US"/>
        </w:rPr>
      </w:pPr>
      <w:r w:rsidRPr="00546B6F">
        <w:rPr>
          <w:rFonts w:ascii="Arial" w:hAnsi="Arial" w:cs="Arial"/>
          <w:b/>
          <w:sz w:val="40"/>
          <w:szCs w:val="24"/>
        </w:rPr>
        <w:t>EKURHULENI NOORD DISTRIK</w:t>
      </w:r>
    </w:p>
    <w:p w:rsidR="00546B6F" w:rsidRPr="00546B6F" w:rsidRDefault="00576E2A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36"/>
          <w:lang w:val="en-US"/>
        </w:rPr>
      </w:pPr>
      <w:r>
        <w:rPr>
          <w:rFonts w:ascii="Arial" w:eastAsia="Times New Roman" w:hAnsi="Arial" w:cs="Arial"/>
          <w:b/>
          <w:bCs/>
          <w:sz w:val="40"/>
          <w:szCs w:val="36"/>
          <w:lang w:val="en-US"/>
        </w:rPr>
        <w:t>Junie-e</w:t>
      </w:r>
      <w:r w:rsidR="00546B6F" w:rsidRPr="00546B6F">
        <w:rPr>
          <w:rFonts w:ascii="Arial" w:eastAsia="Times New Roman" w:hAnsi="Arial" w:cs="Arial"/>
          <w:b/>
          <w:bCs/>
          <w:sz w:val="40"/>
          <w:szCs w:val="36"/>
          <w:lang w:val="en-US"/>
        </w:rPr>
        <w:t>ksamen 2019</w:t>
      </w:r>
    </w:p>
    <w:p w:rsidR="00546B6F" w:rsidRPr="00546B6F" w:rsidRDefault="00546B6F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36"/>
          <w:lang w:val="en-US"/>
        </w:rPr>
      </w:pPr>
    </w:p>
    <w:p w:rsidR="00546B6F" w:rsidRPr="00546B6F" w:rsidRDefault="00546B6F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rPr>
          <w:rFonts w:ascii="Arial" w:eastAsia="Times New Roman" w:hAnsi="Arial" w:cs="Arial"/>
          <w:b/>
          <w:bCs/>
          <w:sz w:val="24"/>
          <w:szCs w:val="36"/>
          <w:lang w:val="en-US"/>
        </w:rPr>
      </w:pPr>
    </w:p>
    <w:p w:rsidR="00546B6F" w:rsidRPr="00546B6F" w:rsidRDefault="00546B6F" w:rsidP="00546B6F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36"/>
          <w:lang w:val="en-US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  <w:lang w:val="en-US"/>
        </w:rPr>
        <w:t>WISKUNDE Eksamenvraestel 2</w:t>
      </w:r>
    </w:p>
    <w:p w:rsidR="00D4601A" w:rsidRPr="00EA5EC3" w:rsidRDefault="00546B6F" w:rsidP="00EA5EC3">
      <w:pPr>
        <w:tabs>
          <w:tab w:val="left" w:pos="959"/>
          <w:tab w:val="left" w:pos="9606"/>
          <w:tab w:val="left" w:pos="9846"/>
        </w:tabs>
        <w:spacing w:after="0" w:line="360" w:lineRule="auto"/>
        <w:jc w:val="center"/>
        <w:rPr>
          <w:rFonts w:ascii="Arial" w:eastAsia="Times New Roman" w:hAnsi="Arial" w:cs="Arial"/>
          <w:b/>
          <w:bCs/>
          <w:sz w:val="40"/>
          <w:szCs w:val="36"/>
          <w:lang w:val="en-US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  <w:lang w:val="en-US"/>
        </w:rPr>
        <w:t>GRAAD 12</w:t>
      </w:r>
    </w:p>
    <w:p w:rsidR="00D4601A" w:rsidRPr="00546B6F" w:rsidRDefault="00442C3C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0"/>
          <w:szCs w:val="24"/>
        </w:rPr>
      </w:pPr>
      <w:r>
        <w:rPr>
          <w:rFonts w:ascii="Arial" w:hAnsi="Arial" w:cs="Arial"/>
          <w:b/>
          <w:sz w:val="40"/>
          <w:szCs w:val="24"/>
        </w:rPr>
        <w:t xml:space="preserve">7 </w:t>
      </w:r>
      <w:r w:rsidR="00546B6F">
        <w:rPr>
          <w:rFonts w:ascii="Arial" w:hAnsi="Arial" w:cs="Arial"/>
          <w:b/>
          <w:sz w:val="40"/>
          <w:szCs w:val="24"/>
        </w:rPr>
        <w:t>Junie</w:t>
      </w:r>
      <w:r w:rsidR="00546B6F" w:rsidRPr="00546B6F">
        <w:rPr>
          <w:rFonts w:ascii="Arial" w:hAnsi="Arial" w:cs="Arial"/>
          <w:b/>
          <w:sz w:val="40"/>
          <w:szCs w:val="24"/>
        </w:rPr>
        <w:t xml:space="preserve"> 2019</w:t>
      </w:r>
    </w:p>
    <w:p w:rsidR="00546B6F" w:rsidRDefault="00546B6F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4"/>
          <w:szCs w:val="24"/>
        </w:rPr>
      </w:pPr>
    </w:p>
    <w:p w:rsidR="00EA5EC3" w:rsidRDefault="00EA5EC3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4"/>
          <w:szCs w:val="24"/>
        </w:rPr>
      </w:pPr>
    </w:p>
    <w:p w:rsidR="00EA5EC3" w:rsidRDefault="00EA5EC3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4"/>
          <w:szCs w:val="24"/>
        </w:rPr>
      </w:pPr>
    </w:p>
    <w:p w:rsidR="00EA5EC3" w:rsidRDefault="00EA5EC3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4"/>
          <w:szCs w:val="24"/>
        </w:rPr>
      </w:pPr>
    </w:p>
    <w:p w:rsidR="00EA5EC3" w:rsidRPr="00546B6F" w:rsidRDefault="00EA5EC3" w:rsidP="00E27515">
      <w:pPr>
        <w:spacing w:after="0" w:line="240" w:lineRule="auto"/>
        <w:contextualSpacing/>
        <w:jc w:val="center"/>
        <w:rPr>
          <w:rFonts w:ascii="Arial" w:hAnsi="Arial" w:cs="Arial"/>
          <w:b/>
          <w:sz w:val="44"/>
          <w:szCs w:val="24"/>
        </w:rPr>
      </w:pPr>
    </w:p>
    <w:p w:rsidR="005E7A54" w:rsidRPr="00906959" w:rsidRDefault="00F33658" w:rsidP="00E27515">
      <w:pPr>
        <w:spacing w:after="0" w:line="240" w:lineRule="auto"/>
        <w:contextualSpacing/>
        <w:jc w:val="center"/>
        <w:outlineLvl w:val="0"/>
        <w:rPr>
          <w:rFonts w:ascii="Arial" w:hAnsi="Arial" w:cs="Arial"/>
          <w:b/>
          <w:sz w:val="40"/>
          <w:szCs w:val="24"/>
        </w:rPr>
      </w:pPr>
      <w:r w:rsidRPr="00906959">
        <w:rPr>
          <w:rFonts w:ascii="Arial" w:hAnsi="Arial" w:cs="Arial"/>
          <w:b/>
          <w:sz w:val="40"/>
          <w:szCs w:val="24"/>
        </w:rPr>
        <w:t>TOTAAL</w:t>
      </w:r>
      <w:r w:rsidR="005E7A54" w:rsidRPr="00906959">
        <w:rPr>
          <w:rFonts w:ascii="Arial" w:hAnsi="Arial" w:cs="Arial"/>
          <w:b/>
          <w:sz w:val="40"/>
          <w:szCs w:val="24"/>
        </w:rPr>
        <w:t xml:space="preserve">: </w:t>
      </w:r>
      <w:r w:rsidR="00546B6F">
        <w:rPr>
          <w:rFonts w:ascii="Arial" w:hAnsi="Arial" w:cs="Arial"/>
          <w:b/>
          <w:sz w:val="40"/>
          <w:szCs w:val="24"/>
        </w:rPr>
        <w:t xml:space="preserve"> </w:t>
      </w:r>
      <w:r w:rsidR="005E7A54" w:rsidRPr="00906959">
        <w:rPr>
          <w:rFonts w:ascii="Arial" w:hAnsi="Arial" w:cs="Arial"/>
          <w:b/>
          <w:sz w:val="40"/>
          <w:szCs w:val="24"/>
        </w:rPr>
        <w:t>150</w:t>
      </w:r>
    </w:p>
    <w:p w:rsidR="00A655C3" w:rsidRPr="00906959" w:rsidRDefault="00A655C3" w:rsidP="00E27515">
      <w:pPr>
        <w:spacing w:after="0" w:line="240" w:lineRule="auto"/>
        <w:contextualSpacing/>
        <w:jc w:val="center"/>
        <w:outlineLvl w:val="0"/>
        <w:rPr>
          <w:rFonts w:ascii="Arial" w:hAnsi="Arial" w:cs="Arial"/>
          <w:b/>
          <w:sz w:val="40"/>
          <w:szCs w:val="24"/>
        </w:rPr>
      </w:pPr>
    </w:p>
    <w:p w:rsidR="00B03E46" w:rsidRPr="00906959" w:rsidRDefault="00F33658" w:rsidP="00E27515">
      <w:pPr>
        <w:spacing w:after="0" w:line="240" w:lineRule="auto"/>
        <w:contextualSpacing/>
        <w:jc w:val="center"/>
        <w:outlineLvl w:val="0"/>
        <w:rPr>
          <w:rFonts w:ascii="Arial" w:hAnsi="Arial" w:cs="Arial"/>
          <w:b/>
          <w:sz w:val="40"/>
          <w:szCs w:val="24"/>
        </w:rPr>
      </w:pPr>
      <w:r w:rsidRPr="00906959">
        <w:rPr>
          <w:rFonts w:ascii="Arial" w:hAnsi="Arial" w:cs="Arial"/>
          <w:b/>
          <w:sz w:val="40"/>
          <w:szCs w:val="24"/>
        </w:rPr>
        <w:t xml:space="preserve">TYD: </w:t>
      </w:r>
      <w:r w:rsidR="00546B6F">
        <w:rPr>
          <w:rFonts w:ascii="Arial" w:hAnsi="Arial" w:cs="Arial"/>
          <w:b/>
          <w:sz w:val="40"/>
          <w:szCs w:val="24"/>
        </w:rPr>
        <w:t xml:space="preserve"> </w:t>
      </w:r>
      <w:r w:rsidRPr="00906959">
        <w:rPr>
          <w:rFonts w:ascii="Arial" w:hAnsi="Arial" w:cs="Arial"/>
          <w:b/>
          <w:sz w:val="40"/>
          <w:szCs w:val="24"/>
        </w:rPr>
        <w:t>3 UUR</w:t>
      </w:r>
    </w:p>
    <w:p w:rsidR="00CB59EA" w:rsidRDefault="00CB59EA" w:rsidP="00546B6F">
      <w:pPr>
        <w:spacing w:after="0" w:line="240" w:lineRule="auto"/>
        <w:contextualSpacing/>
        <w:rPr>
          <w:rFonts w:ascii="Arial" w:hAnsi="Arial" w:cs="Arial"/>
          <w:sz w:val="24"/>
          <w:szCs w:val="24"/>
        </w:rPr>
      </w:pPr>
    </w:p>
    <w:p w:rsidR="00546B6F" w:rsidRDefault="00546B6F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:rsidR="00546B6F" w:rsidRDefault="00546B6F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:rsidR="00546B6F" w:rsidRDefault="00546B6F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:rsidR="00546B6F" w:rsidRDefault="00546B6F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:rsidR="00E62F60" w:rsidRPr="00906959" w:rsidRDefault="00E62F60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</w:pPr>
    </w:p>
    <w:p w:rsidR="001434A3" w:rsidRPr="00906959" w:rsidRDefault="00CB59EA" w:rsidP="00906959">
      <w:pPr>
        <w:spacing w:after="0" w:line="240" w:lineRule="auto"/>
        <w:contextualSpacing/>
        <w:jc w:val="center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Hierdie vraestel bestaan uit 12</w:t>
      </w:r>
      <w:r w:rsidR="001856DE">
        <w:rPr>
          <w:rFonts w:ascii="Arial" w:hAnsi="Arial" w:cs="Arial"/>
          <w:b/>
          <w:sz w:val="24"/>
          <w:szCs w:val="24"/>
        </w:rPr>
        <w:t xml:space="preserve"> bladsye</w:t>
      </w:r>
    </w:p>
    <w:p w:rsidR="00A655C3" w:rsidRPr="00906959" w:rsidRDefault="00B71222" w:rsidP="00E27515">
      <w:pPr>
        <w:spacing w:after="0" w:line="240" w:lineRule="auto"/>
        <w:contextualSpacing/>
        <w:jc w:val="center"/>
        <w:outlineLvl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403090</wp:posOffset>
                </wp:positionH>
                <wp:positionV relativeFrom="paragraph">
                  <wp:posOffset>534918</wp:posOffset>
                </wp:positionV>
                <wp:extent cx="1614115" cy="333955"/>
                <wp:effectExtent l="0" t="0" r="24765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4115" cy="3339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9B6CB5" id="Rectangle 10" o:spid="_x0000_s1026" style="position:absolute;margin-left:346.7pt;margin-top:42.1pt;width:127.1pt;height:26.3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" fillcolor="white [3212]" strokecolor="white [3212]" strokeweight="2pt"/>
            </w:pict>
          </mc:Fallback>
        </mc:AlternateContent>
      </w:r>
    </w:p>
    <w:p w:rsidR="00131132" w:rsidRPr="00906959" w:rsidRDefault="00131132" w:rsidP="00E27515">
      <w:pPr>
        <w:spacing w:after="0" w:line="240" w:lineRule="auto"/>
        <w:contextualSpacing/>
        <w:jc w:val="center"/>
        <w:rPr>
          <w:rFonts w:ascii="Arial" w:hAnsi="Arial" w:cs="Arial"/>
          <w:sz w:val="24"/>
          <w:szCs w:val="24"/>
        </w:rPr>
        <w:sectPr w:rsidR="00131132" w:rsidRPr="00906959" w:rsidSect="00B71222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418" w:right="1418" w:bottom="1418" w:left="1418" w:header="709" w:footer="709" w:gutter="0"/>
          <w:pgBorders w:display="firstPage" w:offsetFrom="page">
            <w:top w:val="thinThickSmallGap" w:sz="24" w:space="25" w:color="auto"/>
            <w:left w:val="thinThickSmallGap" w:sz="24" w:space="25" w:color="auto"/>
            <w:bottom w:val="thickThinSmallGap" w:sz="24" w:space="24" w:color="auto"/>
            <w:right w:val="thickThinSmallGap" w:sz="24" w:space="24" w:color="auto"/>
          </w:pgBorders>
          <w:cols w:space="720"/>
          <w:titlePg/>
          <w:docGrid w:linePitch="360"/>
        </w:sectPr>
      </w:pPr>
    </w:p>
    <w:p w:rsidR="001856DE" w:rsidRDefault="001856DE" w:rsidP="001932AA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  <w:lang w:val="af-ZA"/>
        </w:rPr>
      </w:pPr>
    </w:p>
    <w:p w:rsidR="001932AA" w:rsidRPr="001856DE" w:rsidRDefault="00906959" w:rsidP="001932AA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  <w:lang w:val="af-ZA"/>
        </w:rPr>
      </w:pPr>
      <w:r w:rsidRPr="001856DE">
        <w:rPr>
          <w:rFonts w:ascii="Arial" w:hAnsi="Arial" w:cs="Arial"/>
          <w:b/>
          <w:sz w:val="24"/>
          <w:szCs w:val="24"/>
          <w:lang w:val="af-ZA"/>
        </w:rPr>
        <w:t>INSTRUKSIES EN INLIGTING</w:t>
      </w:r>
      <w:r w:rsidR="001932AA" w:rsidRPr="001856DE">
        <w:rPr>
          <w:rFonts w:ascii="Arial" w:hAnsi="Arial" w:cs="Arial"/>
          <w:b/>
          <w:sz w:val="24"/>
          <w:szCs w:val="24"/>
          <w:lang w:val="af-ZA"/>
        </w:rPr>
        <w:t>:</w:t>
      </w:r>
    </w:p>
    <w:p w:rsidR="00906959" w:rsidRPr="001856DE" w:rsidRDefault="001932AA" w:rsidP="001932AA">
      <w:pPr>
        <w:spacing w:after="0" w:line="240" w:lineRule="auto"/>
        <w:contextualSpacing/>
        <w:rPr>
          <w:rFonts w:ascii="Arial" w:hAnsi="Arial" w:cs="Arial"/>
          <w:b/>
          <w:sz w:val="10"/>
          <w:szCs w:val="24"/>
          <w:lang w:val="af-ZA"/>
        </w:rPr>
      </w:pPr>
      <w:r w:rsidRPr="001856DE">
        <w:rPr>
          <w:rFonts w:ascii="Arial" w:hAnsi="Arial" w:cs="Arial"/>
          <w:sz w:val="24"/>
          <w:szCs w:val="24"/>
        </w:rPr>
        <w:tab/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959"/>
          <w:tab w:val="left" w:pos="9606"/>
          <w:tab w:val="left" w:pos="9846"/>
        </w:tabs>
        <w:spacing w:after="0" w:line="480" w:lineRule="auto"/>
        <w:rPr>
          <w:rFonts w:ascii="Arial" w:hAnsi="Arial" w:cs="Arial"/>
          <w:sz w:val="24"/>
          <w:szCs w:val="24"/>
          <w:lang w:val="af-ZA"/>
        </w:rPr>
      </w:pPr>
    </w:p>
    <w:p w:rsidR="00906959" w:rsidRPr="001856DE" w:rsidRDefault="00CD4D98" w:rsidP="00906959">
      <w:pPr>
        <w:pBdr>
          <w:top w:val="single" w:sz="4" w:space="1" w:color="auto"/>
          <w:bottom w:val="single" w:sz="4" w:space="1" w:color="auto"/>
        </w:pBdr>
        <w:tabs>
          <w:tab w:val="left" w:pos="959"/>
          <w:tab w:val="left" w:pos="9606"/>
          <w:tab w:val="left" w:pos="9846"/>
        </w:tabs>
        <w:spacing w:after="0" w:line="480" w:lineRule="auto"/>
        <w:rPr>
          <w:rFonts w:ascii="Arial" w:hAnsi="Arial" w:cs="Arial"/>
          <w:sz w:val="24"/>
          <w:szCs w:val="24"/>
          <w:lang w:val="af-ZA"/>
        </w:rPr>
      </w:pPr>
      <w:r>
        <w:rPr>
          <w:rFonts w:ascii="Arial" w:hAnsi="Arial" w:cs="Arial"/>
          <w:sz w:val="24"/>
          <w:szCs w:val="24"/>
          <w:lang w:val="af-ZA"/>
        </w:rPr>
        <w:t>Lees die volg</w:t>
      </w:r>
      <w:r w:rsidR="00906959" w:rsidRPr="001856DE">
        <w:rPr>
          <w:rFonts w:ascii="Arial" w:hAnsi="Arial" w:cs="Arial"/>
          <w:sz w:val="24"/>
          <w:szCs w:val="24"/>
          <w:lang w:val="af-ZA"/>
        </w:rPr>
        <w:t>ende instruksies sorgvuldig deur voordat die vrae beantwoord word:</w:t>
      </w:r>
    </w:p>
    <w:p w:rsidR="00906959" w:rsidRPr="001856DE" w:rsidRDefault="00906959" w:rsidP="005E4DE2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after="0" w:line="480" w:lineRule="auto"/>
        <w:ind w:left="420" w:hanging="420"/>
        <w:jc w:val="both"/>
        <w:rPr>
          <w:rFonts w:ascii="Arial" w:hAnsi="Arial" w:cs="Arial"/>
          <w:sz w:val="24"/>
          <w:szCs w:val="24"/>
          <w:lang w:val="af-ZA"/>
        </w:rPr>
      </w:pPr>
      <w:r w:rsidRPr="001856DE">
        <w:rPr>
          <w:rFonts w:ascii="Arial" w:hAnsi="Arial" w:cs="Arial"/>
          <w:sz w:val="24"/>
          <w:szCs w:val="24"/>
          <w:lang w:val="af-ZA"/>
        </w:rPr>
        <w:t xml:space="preserve">1. </w:t>
      </w:r>
      <w:r w:rsidRPr="001856DE">
        <w:rPr>
          <w:rFonts w:ascii="Arial" w:hAnsi="Arial" w:cs="Arial"/>
          <w:sz w:val="24"/>
          <w:szCs w:val="24"/>
          <w:lang w:val="af-ZA"/>
        </w:rPr>
        <w:tab/>
        <w:t xml:space="preserve">Hierdie vraestel bestaan uit </w:t>
      </w:r>
      <w:r w:rsidRPr="001856DE">
        <w:rPr>
          <w:rFonts w:ascii="Arial" w:hAnsi="Arial" w:cs="Arial"/>
          <w:b/>
          <w:sz w:val="24"/>
          <w:szCs w:val="24"/>
          <w:lang w:val="af-ZA"/>
        </w:rPr>
        <w:t xml:space="preserve"> </w:t>
      </w:r>
      <w:r w:rsidR="001856DE" w:rsidRPr="001856DE">
        <w:rPr>
          <w:rFonts w:ascii="Arial" w:hAnsi="Arial" w:cs="Arial"/>
          <w:b/>
          <w:sz w:val="24"/>
          <w:szCs w:val="24"/>
          <w:lang w:val="af-ZA"/>
        </w:rPr>
        <w:t>12</w:t>
      </w:r>
      <w:r w:rsidRPr="001856DE">
        <w:rPr>
          <w:rFonts w:ascii="Arial" w:hAnsi="Arial" w:cs="Arial"/>
          <w:b/>
          <w:sz w:val="24"/>
          <w:szCs w:val="24"/>
          <w:lang w:val="af-ZA"/>
        </w:rPr>
        <w:t xml:space="preserve"> bladsye </w:t>
      </w:r>
      <w:r w:rsidRPr="001856DE">
        <w:rPr>
          <w:rFonts w:ascii="Arial" w:hAnsi="Arial" w:cs="Arial"/>
          <w:sz w:val="24"/>
          <w:szCs w:val="24"/>
          <w:lang w:val="af-ZA"/>
        </w:rPr>
        <w:t>en</w:t>
      </w:r>
      <w:r w:rsidRPr="001856DE">
        <w:rPr>
          <w:rFonts w:ascii="Arial" w:hAnsi="Arial" w:cs="Arial"/>
          <w:b/>
          <w:sz w:val="24"/>
          <w:szCs w:val="24"/>
          <w:lang w:val="af-ZA"/>
        </w:rPr>
        <w:t xml:space="preserve"> 11 vrae</w:t>
      </w:r>
      <w:r w:rsidR="00E82C37">
        <w:rPr>
          <w:rFonts w:ascii="Arial" w:hAnsi="Arial" w:cs="Arial"/>
          <w:b/>
          <w:sz w:val="24"/>
          <w:szCs w:val="24"/>
          <w:lang w:val="af-ZA"/>
        </w:rPr>
        <w:t xml:space="preserve"> </w:t>
      </w:r>
      <w:r w:rsidR="00E82C37" w:rsidRPr="005E4DE2">
        <w:rPr>
          <w:rFonts w:ascii="Arial" w:hAnsi="Arial" w:cs="Arial"/>
          <w:sz w:val="24"/>
          <w:szCs w:val="24"/>
          <w:lang w:val="af-ZA"/>
        </w:rPr>
        <w:t xml:space="preserve">met </w:t>
      </w:r>
      <w:r w:rsidR="005E4DE2" w:rsidRPr="005E4DE2">
        <w:rPr>
          <w:rFonts w:ascii="Arial" w:hAnsi="Arial" w:cs="Arial"/>
          <w:sz w:val="24"/>
          <w:szCs w:val="24"/>
          <w:lang w:val="af-ZA"/>
        </w:rPr>
        <w:t>bykomende ruimte a</w:t>
      </w:r>
      <w:r w:rsidR="00E82C37" w:rsidRPr="005E4DE2">
        <w:rPr>
          <w:rFonts w:ascii="Arial" w:hAnsi="Arial" w:cs="Arial"/>
          <w:sz w:val="24"/>
          <w:szCs w:val="24"/>
          <w:lang w:val="af-ZA"/>
        </w:rPr>
        <w:t>an die einde van die antwoordstel</w:t>
      </w:r>
      <w:r w:rsidRPr="005E4DE2">
        <w:rPr>
          <w:rFonts w:ascii="Arial" w:hAnsi="Arial" w:cs="Arial"/>
          <w:sz w:val="24"/>
          <w:szCs w:val="24"/>
          <w:lang w:val="af-ZA"/>
        </w:rPr>
        <w:t>.</w:t>
      </w:r>
      <w:r w:rsidRPr="001856DE">
        <w:rPr>
          <w:rFonts w:ascii="Arial" w:hAnsi="Arial" w:cs="Arial"/>
          <w:sz w:val="24"/>
          <w:szCs w:val="24"/>
          <w:lang w:val="af-ZA"/>
        </w:rPr>
        <w:t xml:space="preserve">  Beantwoord AL die vrae.</w:t>
      </w:r>
      <w:r w:rsidRPr="001856DE">
        <w:rPr>
          <w:rFonts w:ascii="Arial" w:hAnsi="Arial" w:cs="Arial"/>
          <w:sz w:val="24"/>
          <w:szCs w:val="24"/>
          <w:lang w:val="af-ZA"/>
        </w:rPr>
        <w:tab/>
      </w:r>
      <w:r w:rsidRPr="001856DE">
        <w:rPr>
          <w:rFonts w:ascii="Arial" w:hAnsi="Arial" w:cs="Arial"/>
          <w:sz w:val="24"/>
          <w:szCs w:val="24"/>
          <w:lang w:val="af-ZA"/>
        </w:rPr>
        <w:tab/>
      </w:r>
    </w:p>
    <w:p w:rsidR="00906959" w:rsidRPr="001856DE" w:rsidRDefault="00906959" w:rsidP="001856DE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after="0" w:line="480" w:lineRule="auto"/>
        <w:ind w:left="420" w:hanging="420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2. 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>Toon ALLE formules, berekeninge, diagramme, gra</w:t>
      </w:r>
      <w:r w:rsid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fieke, ens. wat gebruik word om antwoorde te 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bepaal, duidelik aan.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after="0" w:line="480" w:lineRule="auto"/>
        <w:jc w:val="both"/>
        <w:rPr>
          <w:rFonts w:ascii="Arial" w:hAnsi="Arial" w:cs="Arial"/>
          <w:sz w:val="24"/>
          <w:szCs w:val="24"/>
          <w:lang w:val="af-ZA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3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>Volpunte sal nie noodwendig aan slegs antwoorde toegeken word nie.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after="0" w:line="480" w:lineRule="auto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4. 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>Rond antwoorde af tot TWEE desimale plekke, tensy anders aangedui.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after="0" w:line="480" w:lineRule="auto"/>
        <w:jc w:val="both"/>
        <w:rPr>
          <w:rFonts w:ascii="Arial" w:hAnsi="Arial" w:cs="Arial"/>
          <w:sz w:val="24"/>
          <w:szCs w:val="24"/>
          <w:lang w:val="af-ZA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5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>Diagramme is NIE noodwendig volgens skaal geteken NIE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</w:r>
      <w:r w:rsidRPr="001856DE">
        <w:rPr>
          <w:rFonts w:ascii="Arial" w:hAnsi="Arial" w:cs="Arial"/>
          <w:sz w:val="24"/>
          <w:szCs w:val="24"/>
          <w:lang w:val="af-ZA"/>
        </w:rPr>
        <w:tab/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after="0" w:line="480" w:lineRule="auto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6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 xml:space="preserve">Nommer die antwoorde korrek volgens die numeringstelsel wat in die vreastel gebruik is.  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after="0" w:line="480" w:lineRule="auto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7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 xml:space="preserve">‘n Nie-programmeerbare sakrekenaar mag gebruik word, tensy anders aangedui.     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after="0" w:line="480" w:lineRule="auto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8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</w:r>
      <w:r w:rsidR="001856DE" w:rsidRP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'n Inligtingsblad met formules 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 is aan die einde van die vraeste</w:t>
      </w:r>
      <w:r w:rsidR="00B71222">
        <w:rPr>
          <w:rFonts w:ascii="Arial" w:eastAsia="Times New Roman" w:hAnsi="Arial" w:cs="Arial"/>
          <w:bCs/>
          <w:sz w:val="24"/>
          <w:szCs w:val="24"/>
          <w:lang w:val="en-US"/>
        </w:rPr>
        <w:t>l op b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 xml:space="preserve">ladsy 12 ingesluit. </w:t>
      </w:r>
    </w:p>
    <w:p w:rsidR="00906959" w:rsidRPr="001856DE" w:rsidRDefault="00906959" w:rsidP="001856DE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after="0" w:line="480" w:lineRule="auto"/>
        <w:jc w:val="both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9.</w:t>
      </w: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ab/>
        <w:t>Dit is in jou eie belang om netjies en leesbaar te skryf en 'n lyn na elke vraag te trek.</w:t>
      </w:r>
      <w:r w:rsidRPr="001856DE">
        <w:rPr>
          <w:rFonts w:ascii="Arial" w:hAnsi="Arial" w:cs="Arial"/>
          <w:bCs/>
          <w:noProof/>
          <w:sz w:val="24"/>
          <w:szCs w:val="24"/>
        </w:rPr>
        <w:t xml:space="preserve"> </w:t>
      </w:r>
    </w:p>
    <w:p w:rsidR="00906959" w:rsidRPr="001856DE" w:rsidRDefault="00906959" w:rsidP="00906959">
      <w:pPr>
        <w:pBdr>
          <w:top w:val="single" w:sz="4" w:space="1" w:color="auto"/>
          <w:bottom w:val="single" w:sz="4" w:space="1" w:color="auto"/>
        </w:pBdr>
        <w:tabs>
          <w:tab w:val="left" w:pos="567"/>
          <w:tab w:val="right" w:pos="8505"/>
          <w:tab w:val="left" w:pos="9606"/>
          <w:tab w:val="left" w:pos="9846"/>
        </w:tabs>
        <w:spacing w:after="0" w:line="480" w:lineRule="auto"/>
        <w:jc w:val="center"/>
        <w:rPr>
          <w:rFonts w:ascii="Arial" w:eastAsia="Times New Roman" w:hAnsi="Arial" w:cs="Arial"/>
          <w:bCs/>
          <w:sz w:val="24"/>
          <w:szCs w:val="24"/>
          <w:lang w:val="en-US"/>
        </w:rPr>
      </w:pPr>
      <w:r w:rsidRPr="001856DE">
        <w:rPr>
          <w:rFonts w:ascii="Arial" w:eastAsia="Times New Roman" w:hAnsi="Arial" w:cs="Arial"/>
          <w:bCs/>
          <w:sz w:val="24"/>
          <w:szCs w:val="24"/>
          <w:lang w:val="en-US"/>
        </w:rPr>
        <w:t>Sterkte en lekker skryf!</w:t>
      </w:r>
    </w:p>
    <w:p w:rsidR="00906959" w:rsidRPr="00906959" w:rsidRDefault="00906959" w:rsidP="00E27515">
      <w:pPr>
        <w:spacing w:after="0" w:line="240" w:lineRule="auto"/>
        <w:contextualSpacing/>
        <w:rPr>
          <w:rFonts w:ascii="Arial" w:hAnsi="Arial" w:cs="Arial"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06959" w:rsidRDefault="00906959" w:rsidP="009731DD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9731DD" w:rsidRDefault="009731DD" w:rsidP="009731DD">
      <w:pPr>
        <w:tabs>
          <w:tab w:val="right" w:pos="9070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82C37" w:rsidRDefault="00E82C37" w:rsidP="009731DD">
      <w:pPr>
        <w:tabs>
          <w:tab w:val="right" w:pos="9070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</w:p>
    <w:p w:rsidR="001856DE" w:rsidRPr="00D3205C" w:rsidRDefault="001856DE" w:rsidP="009731DD">
      <w:pPr>
        <w:tabs>
          <w:tab w:val="right" w:pos="9070"/>
        </w:tabs>
        <w:spacing w:after="0" w:line="240" w:lineRule="auto"/>
        <w:rPr>
          <w:rFonts w:ascii="Arial" w:hAnsi="Arial" w:cs="Arial"/>
          <w:sz w:val="10"/>
          <w:szCs w:val="24"/>
        </w:rPr>
      </w:pP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8222"/>
        <w:gridCol w:w="567"/>
      </w:tblGrid>
      <w:tr w:rsidR="005C528A" w:rsidRPr="00906959" w:rsidTr="005C528A">
        <w:tc>
          <w:tcPr>
            <w:tcW w:w="675" w:type="dxa"/>
          </w:tcPr>
          <w:p w:rsidR="005C528A" w:rsidRPr="008C3584" w:rsidRDefault="005C528A" w:rsidP="005C528A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8222" w:type="dxa"/>
          </w:tcPr>
          <w:p w:rsidR="005C528A" w:rsidRDefault="005C528A" w:rsidP="005C528A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1</w:t>
            </w:r>
          </w:p>
          <w:p w:rsidR="005C528A" w:rsidRPr="005C528A" w:rsidRDefault="005C528A" w:rsidP="005C528A">
            <w:pPr>
              <w:contextualSpacing/>
              <w:rPr>
                <w:rFonts w:ascii="Arial" w:hAnsi="Arial" w:cs="Arial"/>
                <w:b/>
                <w:sz w:val="10"/>
                <w:szCs w:val="24"/>
                <w:u w:val="single"/>
              </w:rPr>
            </w:pPr>
          </w:p>
        </w:tc>
        <w:tc>
          <w:tcPr>
            <w:tcW w:w="567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</w:t>
            </w: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  <w:r w:rsidRPr="00906959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</w:tc>
      </w:tr>
      <w:tr w:rsidR="005C528A" w:rsidRPr="00906959" w:rsidTr="005C528A">
        <w:tc>
          <w:tcPr>
            <w:tcW w:w="675" w:type="dxa"/>
          </w:tcPr>
          <w:p w:rsidR="005C528A" w:rsidRPr="008C3584" w:rsidRDefault="005C528A" w:rsidP="005C528A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8222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Die vyfgetalopsomming van die hoogte van bome drie maande nadat hulle geplan</w:t>
            </w:r>
            <w:r>
              <w:rPr>
                <w:rFonts w:ascii="Arial" w:hAnsi="Arial" w:cs="Arial"/>
                <w:sz w:val="24"/>
                <w:szCs w:val="24"/>
              </w:rPr>
              <w:t>t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is, is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(23;42;50;53;75)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 Hierdie inligting word in die ondergaande houer-en-puntdiagram voorgestel.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  <w:tc>
          <w:tcPr>
            <w:tcW w:w="567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5C528A" w:rsidRPr="00906959" w:rsidTr="00FC364C">
        <w:trPr>
          <w:trHeight w:val="1956"/>
        </w:trPr>
        <w:tc>
          <w:tcPr>
            <w:tcW w:w="9464" w:type="dxa"/>
            <w:gridSpan w:val="3"/>
          </w:tcPr>
          <w:p w:rsidR="005C528A" w:rsidRPr="00906959" w:rsidRDefault="005C528A" w:rsidP="005C528A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eastAsia="Calibri" w:hAnsi="Arial" w:cs="Arial"/>
                <w:noProof/>
                <w:sz w:val="28"/>
                <w:szCs w:val="28"/>
              </w:rPr>
              <w:drawing>
                <wp:inline distT="0" distB="0" distL="0" distR="0" wp14:anchorId="590DAE27" wp14:editId="7CDF06E0">
                  <wp:extent cx="4158534" cy="1348930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20" t="25081" r="32961" b="488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2934" cy="1363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C528A" w:rsidRPr="00906959" w:rsidTr="0010330E">
        <w:tc>
          <w:tcPr>
            <w:tcW w:w="675" w:type="dxa"/>
          </w:tcPr>
          <w:p w:rsidR="005C528A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1</w:t>
            </w:r>
          </w:p>
        </w:tc>
        <w:tc>
          <w:tcPr>
            <w:tcW w:w="8222" w:type="dxa"/>
          </w:tcPr>
          <w:p w:rsidR="005C528A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epaal die omvang van die hoogte van die bome, drie maande nadat dit geplant is.</w:t>
            </w:r>
          </w:p>
          <w:p w:rsidR="005C528A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:rsidR="005C528A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5C528A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)</w:t>
            </w:r>
          </w:p>
        </w:tc>
      </w:tr>
      <w:tr w:rsidR="005C528A" w:rsidRPr="00906959" w:rsidTr="00CC68D9">
        <w:tc>
          <w:tcPr>
            <w:tcW w:w="675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2</w:t>
            </w:r>
          </w:p>
        </w:tc>
        <w:tc>
          <w:tcPr>
            <w:tcW w:w="8222" w:type="dxa"/>
          </w:tcPr>
          <w:p w:rsidR="005C528A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ewer kommentaar oor die skeefheid van die data.</w:t>
            </w:r>
          </w:p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1)</w:t>
            </w:r>
          </w:p>
        </w:tc>
      </w:tr>
      <w:tr w:rsidR="005C528A" w:rsidRPr="00906959" w:rsidTr="00CC68D9">
        <w:tc>
          <w:tcPr>
            <w:tcW w:w="675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3</w:t>
            </w:r>
          </w:p>
        </w:tc>
        <w:tc>
          <w:tcPr>
            <w:tcW w:w="8222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Bepaal die interkwartielomvang.</w:t>
            </w:r>
          </w:p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1)</w:t>
            </w:r>
          </w:p>
        </w:tc>
      </w:tr>
      <w:tr w:rsidR="005C528A" w:rsidRPr="00906959" w:rsidTr="00CC68D9">
        <w:tc>
          <w:tcPr>
            <w:tcW w:w="675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4</w:t>
            </w:r>
          </w:p>
        </w:tc>
        <w:tc>
          <w:tcPr>
            <w:tcW w:w="8222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W</w:t>
            </w:r>
            <w:r>
              <w:rPr>
                <w:rFonts w:ascii="Arial" w:hAnsi="Arial" w:cs="Arial"/>
                <w:sz w:val="24"/>
                <w:szCs w:val="24"/>
              </w:rPr>
              <w:t>atter persentasie van die bome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het 'n hoogte groter as 53cm? </w:t>
            </w:r>
          </w:p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5C528A" w:rsidRPr="00906959" w:rsidTr="0057214B">
        <w:tc>
          <w:tcPr>
            <w:tcW w:w="675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5</w:t>
            </w:r>
          </w:p>
        </w:tc>
        <w:tc>
          <w:tcPr>
            <w:tcW w:w="8222" w:type="dxa"/>
          </w:tcPr>
          <w:p w:rsidR="005C528A" w:rsidRPr="00906959" w:rsidRDefault="005C528A" w:rsidP="005C528A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Tussen watter kwartiele het die hoogte van die bome die kleinste variasiewydte?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906959">
              <w:rPr>
                <w:rFonts w:ascii="Arial" w:hAnsi="Arial" w:cs="Arial"/>
                <w:sz w:val="24"/>
                <w:szCs w:val="24"/>
              </w:rPr>
              <w:t>Verduidelik.</w:t>
            </w:r>
          </w:p>
        </w:tc>
        <w:tc>
          <w:tcPr>
            <w:tcW w:w="567" w:type="dxa"/>
            <w:vAlign w:val="bottom"/>
          </w:tcPr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5C528A" w:rsidRPr="00906959" w:rsidRDefault="005C528A" w:rsidP="005C528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1)</w:t>
            </w:r>
          </w:p>
        </w:tc>
      </w:tr>
      <w:tr w:rsidR="005C528A" w:rsidRPr="00906959" w:rsidTr="0057214B">
        <w:tc>
          <w:tcPr>
            <w:tcW w:w="675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222" w:type="dxa"/>
          </w:tcPr>
          <w:p w:rsidR="005C528A" w:rsidRPr="00906959" w:rsidRDefault="005C528A" w:rsidP="005C528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vAlign w:val="bottom"/>
          </w:tcPr>
          <w:p w:rsidR="005C528A" w:rsidRPr="00906959" w:rsidRDefault="005C528A" w:rsidP="005C528A">
            <w:pPr>
              <w:tabs>
                <w:tab w:val="right" w:pos="9070"/>
              </w:tabs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D3205C" w:rsidRPr="00D3205C" w:rsidRDefault="00D3205C" w:rsidP="00D3205C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6"/>
        <w:gridCol w:w="8150"/>
        <w:gridCol w:w="608"/>
      </w:tblGrid>
      <w:tr w:rsidR="00D3205C" w:rsidRPr="00906959" w:rsidTr="008C3584">
        <w:tc>
          <w:tcPr>
            <w:tcW w:w="706" w:type="dxa"/>
          </w:tcPr>
          <w:p w:rsidR="00D3205C" w:rsidRDefault="00D3205C" w:rsidP="00D3205C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</w:p>
        </w:tc>
        <w:tc>
          <w:tcPr>
            <w:tcW w:w="8150" w:type="dxa"/>
          </w:tcPr>
          <w:p w:rsidR="00D3205C" w:rsidRPr="008C3584" w:rsidRDefault="00D3205C" w:rsidP="00D3205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2</w:t>
            </w:r>
          </w:p>
          <w:p w:rsidR="00D3205C" w:rsidRPr="00D3205C" w:rsidRDefault="00D3205C" w:rsidP="00D3205C">
            <w:pPr>
              <w:spacing w:before="40" w:after="40"/>
              <w:jc w:val="both"/>
              <w:rPr>
                <w:rFonts w:ascii="Arial" w:hAnsi="Arial" w:cs="Arial"/>
                <w:bCs/>
                <w:sz w:val="10"/>
                <w:lang w:val="af-ZA"/>
              </w:rPr>
            </w:pPr>
          </w:p>
        </w:tc>
        <w:tc>
          <w:tcPr>
            <w:tcW w:w="608" w:type="dxa"/>
          </w:tcPr>
          <w:p w:rsidR="00D3205C" w:rsidRPr="00B07DEB" w:rsidRDefault="00C80390" w:rsidP="008C3584">
            <w:pPr>
              <w:spacing w:before="40" w:after="40"/>
              <w:jc w:val="right"/>
              <w:rPr>
                <w:rFonts w:ascii="Arial" w:hAnsi="Arial" w:cs="Arial"/>
                <w:b/>
                <w:bCs/>
                <w:lang w:val="af-ZA"/>
              </w:rPr>
            </w:pPr>
            <w:r>
              <w:rPr>
                <w:rFonts w:ascii="Arial" w:hAnsi="Arial" w:cs="Arial"/>
                <w:b/>
                <w:bCs/>
                <w:lang w:val="af-ZA"/>
              </w:rPr>
              <w:t>[10</w:t>
            </w:r>
            <w:r w:rsidR="00DE1374">
              <w:rPr>
                <w:rFonts w:ascii="Arial" w:hAnsi="Arial" w:cs="Arial"/>
                <w:b/>
                <w:bCs/>
                <w:lang w:val="af-ZA"/>
              </w:rPr>
              <w:t>]</w:t>
            </w:r>
          </w:p>
        </w:tc>
      </w:tr>
      <w:tr w:rsidR="00D3205C" w:rsidRPr="00906959" w:rsidTr="0010330E">
        <w:tc>
          <w:tcPr>
            <w:tcW w:w="706" w:type="dxa"/>
          </w:tcPr>
          <w:p w:rsidR="00D3205C" w:rsidRPr="00EB6336" w:rsidRDefault="00D3205C" w:rsidP="00D3205C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</w:p>
        </w:tc>
        <w:tc>
          <w:tcPr>
            <w:tcW w:w="8150" w:type="dxa"/>
          </w:tcPr>
          <w:p w:rsidR="00D3205C" w:rsidRPr="00D3205C" w:rsidRDefault="00D3205C" w:rsidP="00D3205C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Die onderstaande stingel-en-blaardiagram toon hoeveel bladsye van ‘n handboek leerders in ‘n Wiskunde klas hersien het voordat hulle eksamen geskryf het.</w:t>
            </w:r>
          </w:p>
          <w:p w:rsidR="00D3205C" w:rsidRPr="00D3205C" w:rsidRDefault="00D3205C" w:rsidP="00D3205C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  <w:tc>
          <w:tcPr>
            <w:tcW w:w="608" w:type="dxa"/>
            <w:vAlign w:val="bottom"/>
          </w:tcPr>
          <w:p w:rsidR="00D3205C" w:rsidRPr="00D3205C" w:rsidRDefault="00D3205C" w:rsidP="00D3205C">
            <w:pPr>
              <w:spacing w:before="40" w:after="40"/>
              <w:jc w:val="center"/>
              <w:rPr>
                <w:rFonts w:ascii="Arial" w:hAnsi="Arial" w:cs="Arial"/>
                <w:b/>
                <w:bCs/>
                <w:sz w:val="24"/>
                <w:szCs w:val="24"/>
                <w:lang w:val="af-ZA"/>
              </w:rPr>
            </w:pPr>
          </w:p>
        </w:tc>
      </w:tr>
      <w:tr w:rsidR="00D3205C" w:rsidRPr="00906959" w:rsidTr="0010330E">
        <w:trPr>
          <w:trHeight w:val="2565"/>
        </w:trPr>
        <w:tc>
          <w:tcPr>
            <w:tcW w:w="706" w:type="dxa"/>
          </w:tcPr>
          <w:p w:rsidR="00D3205C" w:rsidRPr="00EB6336" w:rsidRDefault="00D3205C" w:rsidP="00D3205C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</w:p>
        </w:tc>
        <w:tc>
          <w:tcPr>
            <w:tcW w:w="8150" w:type="dxa"/>
          </w:tcPr>
          <w:p w:rsidR="00D3205C" w:rsidRPr="00D3205C" w:rsidRDefault="00D3205C" w:rsidP="00D3205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505" w:type="dxa"/>
              <w:tblLook w:val="04A0" w:firstRow="1" w:lastRow="0" w:firstColumn="1" w:lastColumn="0" w:noHBand="0" w:noVBand="1"/>
            </w:tblPr>
            <w:tblGrid>
              <w:gridCol w:w="601"/>
              <w:gridCol w:w="2410"/>
            </w:tblGrid>
            <w:tr w:rsidR="00D3205C" w:rsidRPr="00D3205C" w:rsidTr="00E43B52">
              <w:tc>
                <w:tcPr>
                  <w:tcW w:w="60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D3205C" w:rsidRPr="00D3205C" w:rsidRDefault="00610233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241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D3205C" w:rsidRPr="00D3205C" w:rsidRDefault="00610233" w:rsidP="00D3205C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    5</w:t>
                  </w:r>
                </w:p>
              </w:tc>
            </w:tr>
            <w:tr w:rsidR="00D3205C" w:rsidRPr="00D3205C" w:rsidTr="00E43B52">
              <w:tc>
                <w:tcPr>
                  <w:tcW w:w="601" w:type="dxa"/>
                  <w:tcBorders>
                    <w:top w:val="single" w:sz="4" w:space="0" w:color="auto"/>
                    <w:left w:val="nil"/>
                  </w:tcBorders>
                  <w:vAlign w:val="center"/>
                </w:tcPr>
                <w:p w:rsidR="00D3205C" w:rsidRPr="00D3205C" w:rsidRDefault="00610233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410" w:type="dxa"/>
                  <w:tcBorders>
                    <w:top w:val="single" w:sz="4" w:space="0" w:color="auto"/>
                    <w:right w:val="nil"/>
                  </w:tcBorders>
                  <w:vAlign w:val="center"/>
                </w:tcPr>
                <w:p w:rsidR="00D3205C" w:rsidRPr="00D3205C" w:rsidRDefault="00610233" w:rsidP="00D3205C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5    5    6    7</w:t>
                  </w:r>
                </w:p>
              </w:tc>
            </w:tr>
            <w:tr w:rsidR="00D3205C" w:rsidRPr="00D3205C" w:rsidTr="00E43B52">
              <w:tc>
                <w:tcPr>
                  <w:tcW w:w="601" w:type="dxa"/>
                  <w:tcBorders>
                    <w:left w:val="nil"/>
                  </w:tcBorders>
                  <w:vAlign w:val="center"/>
                </w:tcPr>
                <w:p w:rsidR="00D3205C" w:rsidRPr="00D3205C" w:rsidRDefault="00610233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410" w:type="dxa"/>
                  <w:tcBorders>
                    <w:right w:val="nil"/>
                  </w:tcBorders>
                  <w:vAlign w:val="center"/>
                </w:tcPr>
                <w:p w:rsidR="00D3205C" w:rsidRPr="00D3205C" w:rsidRDefault="00610233" w:rsidP="001932AA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2    4    8    9    9</w:t>
                  </w:r>
                </w:p>
              </w:tc>
            </w:tr>
            <w:tr w:rsidR="00D3205C" w:rsidRPr="00D3205C" w:rsidTr="00E43B52">
              <w:tc>
                <w:tcPr>
                  <w:tcW w:w="601" w:type="dxa"/>
                  <w:tcBorders>
                    <w:left w:val="nil"/>
                  </w:tcBorders>
                  <w:vAlign w:val="center"/>
                </w:tcPr>
                <w:p w:rsidR="00D3205C" w:rsidRPr="00D3205C" w:rsidRDefault="001932AA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410" w:type="dxa"/>
                  <w:tcBorders>
                    <w:right w:val="nil"/>
                  </w:tcBorders>
                  <w:vAlign w:val="center"/>
                </w:tcPr>
                <w:p w:rsidR="00D3205C" w:rsidRPr="00D3205C" w:rsidRDefault="001932AA" w:rsidP="00D3205C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    1    1    4    6    8</w:t>
                  </w:r>
                </w:p>
              </w:tc>
            </w:tr>
            <w:tr w:rsidR="00D3205C" w:rsidRPr="00D3205C" w:rsidTr="00E43B52">
              <w:tc>
                <w:tcPr>
                  <w:tcW w:w="601" w:type="dxa"/>
                  <w:tcBorders>
                    <w:left w:val="nil"/>
                    <w:bottom w:val="single" w:sz="4" w:space="0" w:color="auto"/>
                  </w:tcBorders>
                  <w:vAlign w:val="center"/>
                </w:tcPr>
                <w:p w:rsidR="00D3205C" w:rsidRPr="00D3205C" w:rsidRDefault="001932AA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410" w:type="dxa"/>
                  <w:tcBorders>
                    <w:bottom w:val="single" w:sz="4" w:space="0" w:color="auto"/>
                    <w:right w:val="nil"/>
                  </w:tcBorders>
                  <w:vAlign w:val="center"/>
                </w:tcPr>
                <w:p w:rsidR="00D3205C" w:rsidRPr="00D3205C" w:rsidRDefault="001932AA" w:rsidP="00D3205C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3    4    4</w:t>
                  </w:r>
                </w:p>
              </w:tc>
            </w:tr>
            <w:tr w:rsidR="00D3205C" w:rsidRPr="00D3205C" w:rsidTr="00E43B52">
              <w:tc>
                <w:tcPr>
                  <w:tcW w:w="601" w:type="dxa"/>
                  <w:tcBorders>
                    <w:left w:val="nil"/>
                    <w:bottom w:val="nil"/>
                  </w:tcBorders>
                  <w:vAlign w:val="center"/>
                </w:tcPr>
                <w:p w:rsidR="00610233" w:rsidRPr="00D3205C" w:rsidRDefault="00610233" w:rsidP="00CD4D98">
                  <w:pPr>
                    <w:spacing w:line="36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410" w:type="dxa"/>
                  <w:tcBorders>
                    <w:bottom w:val="nil"/>
                    <w:right w:val="nil"/>
                  </w:tcBorders>
                  <w:vAlign w:val="center"/>
                </w:tcPr>
                <w:p w:rsidR="00610233" w:rsidRPr="00D3205C" w:rsidRDefault="00610233" w:rsidP="00D3205C">
                  <w:pPr>
                    <w:spacing w:line="36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D3205C" w:rsidRPr="00D3205C" w:rsidRDefault="00D3205C" w:rsidP="00D3205C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8" w:type="dxa"/>
            <w:vAlign w:val="bottom"/>
          </w:tcPr>
          <w:p w:rsidR="00D3205C" w:rsidRPr="00D3205C" w:rsidRDefault="00D3205C" w:rsidP="00D3205C">
            <w:pPr>
              <w:spacing w:before="40" w:after="40"/>
              <w:jc w:val="center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</w:tr>
      <w:tr w:rsidR="00D3205C" w:rsidRPr="0010330E" w:rsidTr="0010330E">
        <w:tc>
          <w:tcPr>
            <w:tcW w:w="706" w:type="dxa"/>
          </w:tcPr>
          <w:p w:rsidR="00D3205C" w:rsidRPr="0010330E" w:rsidRDefault="00D3205C" w:rsidP="00D3205C">
            <w:pPr>
              <w:spacing w:before="40" w:after="40"/>
              <w:rPr>
                <w:rFonts w:ascii="Arial" w:hAnsi="Arial" w:cs="Arial"/>
                <w:bCs/>
                <w:sz w:val="10"/>
                <w:lang w:val="af-ZA"/>
              </w:rPr>
            </w:pPr>
          </w:p>
        </w:tc>
        <w:tc>
          <w:tcPr>
            <w:tcW w:w="8150" w:type="dxa"/>
          </w:tcPr>
          <w:p w:rsidR="00D3205C" w:rsidRPr="0010330E" w:rsidRDefault="00D3205C" w:rsidP="00D3205C">
            <w:pPr>
              <w:jc w:val="both"/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08" w:type="dxa"/>
            <w:vAlign w:val="bottom"/>
          </w:tcPr>
          <w:p w:rsidR="00D3205C" w:rsidRPr="0010330E" w:rsidRDefault="00D3205C" w:rsidP="00D3205C">
            <w:pPr>
              <w:spacing w:before="40" w:after="40"/>
              <w:jc w:val="center"/>
              <w:rPr>
                <w:rFonts w:ascii="Arial" w:hAnsi="Arial" w:cs="Arial"/>
                <w:bCs/>
                <w:sz w:val="10"/>
                <w:szCs w:val="24"/>
                <w:lang w:val="af-ZA"/>
              </w:rPr>
            </w:pPr>
          </w:p>
        </w:tc>
      </w:tr>
      <w:tr w:rsidR="00D3205C" w:rsidRPr="00906959" w:rsidTr="0010330E">
        <w:tc>
          <w:tcPr>
            <w:tcW w:w="706" w:type="dxa"/>
          </w:tcPr>
          <w:p w:rsidR="00D3205C" w:rsidRPr="00EB6336" w:rsidRDefault="00E43B52" w:rsidP="0010330E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  <w:r>
              <w:rPr>
                <w:rFonts w:ascii="Arial" w:hAnsi="Arial" w:cs="Arial"/>
                <w:bCs/>
                <w:lang w:val="af-ZA"/>
              </w:rPr>
              <w:t>2</w:t>
            </w:r>
            <w:r w:rsidR="00D3205C">
              <w:rPr>
                <w:rFonts w:ascii="Arial" w:hAnsi="Arial" w:cs="Arial"/>
                <w:bCs/>
                <w:lang w:val="af-ZA"/>
              </w:rPr>
              <w:t>.1</w:t>
            </w:r>
          </w:p>
        </w:tc>
        <w:tc>
          <w:tcPr>
            <w:tcW w:w="8150" w:type="dxa"/>
          </w:tcPr>
          <w:p w:rsidR="00D3205C" w:rsidRDefault="00D3205C" w:rsidP="0010330E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D3205C">
              <w:rPr>
                <w:rFonts w:ascii="Arial" w:hAnsi="Arial" w:cs="Arial"/>
                <w:sz w:val="24"/>
                <w:szCs w:val="24"/>
              </w:rPr>
              <w:t>Hoeveel leerders is in die klas?</w:t>
            </w:r>
          </w:p>
          <w:p w:rsidR="0010330E" w:rsidRPr="00D3205C" w:rsidRDefault="0010330E" w:rsidP="0010330E">
            <w:pPr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8" w:type="dxa"/>
          </w:tcPr>
          <w:p w:rsidR="00D3205C" w:rsidRPr="00D3205C" w:rsidRDefault="00D3205C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(1)</w:t>
            </w:r>
          </w:p>
        </w:tc>
      </w:tr>
      <w:tr w:rsidR="00D3205C" w:rsidRPr="00906959" w:rsidTr="0010330E">
        <w:tc>
          <w:tcPr>
            <w:tcW w:w="706" w:type="dxa"/>
          </w:tcPr>
          <w:p w:rsidR="00D3205C" w:rsidRPr="00EB6336" w:rsidRDefault="00081299" w:rsidP="0010330E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  <w:r>
              <w:rPr>
                <w:rFonts w:ascii="Arial" w:hAnsi="Arial" w:cs="Arial"/>
                <w:bCs/>
                <w:lang w:val="af-ZA"/>
              </w:rPr>
              <w:t>2.2</w:t>
            </w:r>
          </w:p>
        </w:tc>
        <w:tc>
          <w:tcPr>
            <w:tcW w:w="8150" w:type="dxa"/>
          </w:tcPr>
          <w:p w:rsidR="00D3205C" w:rsidRDefault="00D3205C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Wat was die minste aantal hersieningsbladsye wat voltooi is?</w:t>
            </w:r>
          </w:p>
          <w:p w:rsidR="00B119F6" w:rsidRDefault="00B119F6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  <w:p w:rsidR="0010330E" w:rsidRPr="00B119F6" w:rsidRDefault="0010330E" w:rsidP="00B119F6">
            <w:pPr>
              <w:jc w:val="right"/>
              <w:rPr>
                <w:rFonts w:ascii="Arial" w:hAnsi="Arial" w:cs="Arial"/>
                <w:sz w:val="24"/>
                <w:szCs w:val="24"/>
                <w:lang w:val="af-ZA"/>
              </w:rPr>
            </w:pPr>
          </w:p>
        </w:tc>
        <w:tc>
          <w:tcPr>
            <w:tcW w:w="608" w:type="dxa"/>
          </w:tcPr>
          <w:p w:rsidR="00D3205C" w:rsidRPr="00D3205C" w:rsidRDefault="00D3205C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(1)</w:t>
            </w:r>
          </w:p>
        </w:tc>
      </w:tr>
      <w:tr w:rsidR="00D3205C" w:rsidRPr="00906959" w:rsidTr="0010330E">
        <w:tc>
          <w:tcPr>
            <w:tcW w:w="706" w:type="dxa"/>
          </w:tcPr>
          <w:p w:rsidR="00D3205C" w:rsidRPr="00EB6336" w:rsidRDefault="00081299" w:rsidP="0010330E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  <w:r>
              <w:rPr>
                <w:rFonts w:ascii="Arial" w:hAnsi="Arial" w:cs="Arial"/>
                <w:bCs/>
                <w:lang w:val="af-ZA"/>
              </w:rPr>
              <w:lastRenderedPageBreak/>
              <w:t>2.</w:t>
            </w:r>
            <w:r w:rsidR="00D3205C">
              <w:rPr>
                <w:rFonts w:ascii="Arial" w:hAnsi="Arial" w:cs="Arial"/>
                <w:bCs/>
                <w:lang w:val="af-ZA"/>
              </w:rPr>
              <w:t>3</w:t>
            </w:r>
          </w:p>
        </w:tc>
        <w:tc>
          <w:tcPr>
            <w:tcW w:w="8150" w:type="dxa"/>
          </w:tcPr>
          <w:p w:rsidR="00D3205C" w:rsidRDefault="00D3205C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Bereken die gemiddelde aantal hersieningsbladsye wat deur die leerders voltooi is.</w:t>
            </w:r>
          </w:p>
          <w:p w:rsidR="0010330E" w:rsidRPr="00D3205C" w:rsidRDefault="0010330E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  <w:tc>
          <w:tcPr>
            <w:tcW w:w="608" w:type="dxa"/>
          </w:tcPr>
          <w:p w:rsidR="00B71222" w:rsidRDefault="00B71222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  <w:p w:rsidR="00D3205C" w:rsidRPr="00D3205C" w:rsidRDefault="00D3205C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(2)</w:t>
            </w:r>
          </w:p>
        </w:tc>
      </w:tr>
      <w:tr w:rsidR="00D3205C" w:rsidRPr="00906959" w:rsidTr="00B71222">
        <w:tc>
          <w:tcPr>
            <w:tcW w:w="706" w:type="dxa"/>
          </w:tcPr>
          <w:p w:rsidR="00D3205C" w:rsidRPr="00A06BDE" w:rsidRDefault="00081299" w:rsidP="0010330E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  <w:r>
              <w:rPr>
                <w:rFonts w:ascii="Arial" w:hAnsi="Arial" w:cs="Arial"/>
                <w:bCs/>
                <w:lang w:val="af-ZA"/>
              </w:rPr>
              <w:t>2.</w:t>
            </w:r>
            <w:r w:rsidR="00D3205C">
              <w:rPr>
                <w:rFonts w:ascii="Arial" w:hAnsi="Arial" w:cs="Arial"/>
                <w:bCs/>
                <w:lang w:val="af-ZA"/>
              </w:rPr>
              <w:t>4</w:t>
            </w:r>
          </w:p>
        </w:tc>
        <w:tc>
          <w:tcPr>
            <w:tcW w:w="8150" w:type="dxa"/>
          </w:tcPr>
          <w:p w:rsidR="00D3205C" w:rsidRDefault="00D3205C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Bepaal die standaardafwyking van die gegewe data.</w:t>
            </w:r>
          </w:p>
          <w:p w:rsidR="0010330E" w:rsidRPr="00D3205C" w:rsidRDefault="0010330E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  <w:tc>
          <w:tcPr>
            <w:tcW w:w="608" w:type="dxa"/>
          </w:tcPr>
          <w:p w:rsidR="00D3205C" w:rsidRPr="00D3205C" w:rsidRDefault="00D3205C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(2)</w:t>
            </w:r>
          </w:p>
        </w:tc>
      </w:tr>
      <w:tr w:rsidR="00D3205C" w:rsidRPr="00906959" w:rsidTr="00B71222">
        <w:tc>
          <w:tcPr>
            <w:tcW w:w="706" w:type="dxa"/>
          </w:tcPr>
          <w:p w:rsidR="00D3205C" w:rsidRPr="00A06BDE" w:rsidRDefault="00081299" w:rsidP="0010330E">
            <w:pPr>
              <w:spacing w:before="40" w:after="40"/>
              <w:rPr>
                <w:rFonts w:ascii="Arial" w:hAnsi="Arial" w:cs="Arial"/>
                <w:bCs/>
                <w:lang w:val="af-ZA"/>
              </w:rPr>
            </w:pPr>
            <w:r>
              <w:rPr>
                <w:rFonts w:ascii="Arial" w:hAnsi="Arial" w:cs="Arial"/>
                <w:bCs/>
                <w:lang w:val="af-ZA"/>
              </w:rPr>
              <w:t>2</w:t>
            </w:r>
            <w:r w:rsidR="00D3205C">
              <w:rPr>
                <w:rFonts w:ascii="Arial" w:hAnsi="Arial" w:cs="Arial"/>
                <w:bCs/>
                <w:lang w:val="af-ZA"/>
              </w:rPr>
              <w:t>.5</w:t>
            </w:r>
          </w:p>
        </w:tc>
        <w:tc>
          <w:tcPr>
            <w:tcW w:w="8150" w:type="dxa"/>
          </w:tcPr>
          <w:p w:rsidR="00D3205C" w:rsidRDefault="00D3205C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Bereken watter persentasie van die data binne een standaardafwyking vanaf die gemiddeld lê.  Toon alle berekeninge.</w:t>
            </w:r>
          </w:p>
          <w:p w:rsidR="0010330E" w:rsidRPr="00D3205C" w:rsidRDefault="0010330E" w:rsidP="0010330E">
            <w:pPr>
              <w:spacing w:before="40" w:after="40"/>
              <w:jc w:val="both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  <w:tc>
          <w:tcPr>
            <w:tcW w:w="608" w:type="dxa"/>
          </w:tcPr>
          <w:p w:rsidR="00B71222" w:rsidRDefault="00B71222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  <w:p w:rsidR="00D3205C" w:rsidRDefault="00D3205C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 w:rsidRPr="00D3205C">
              <w:rPr>
                <w:rFonts w:ascii="Arial" w:hAnsi="Arial" w:cs="Arial"/>
                <w:bCs/>
                <w:sz w:val="24"/>
                <w:szCs w:val="24"/>
                <w:lang w:val="af-ZA"/>
              </w:rPr>
              <w:t>(3)</w:t>
            </w:r>
          </w:p>
          <w:p w:rsidR="00B71222" w:rsidRPr="00D3205C" w:rsidRDefault="00B71222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</w:p>
        </w:tc>
      </w:tr>
      <w:tr w:rsidR="00D3205C" w:rsidRPr="00906959" w:rsidTr="0010330E">
        <w:tc>
          <w:tcPr>
            <w:tcW w:w="706" w:type="dxa"/>
          </w:tcPr>
          <w:p w:rsidR="00D3205C" w:rsidRPr="0010330E" w:rsidRDefault="00081299" w:rsidP="0010330E">
            <w:pPr>
              <w:spacing w:before="40" w:after="40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val="af-ZA"/>
              </w:rPr>
              <w:t>2.</w:t>
            </w:r>
            <w:r w:rsidR="0010330E" w:rsidRPr="0010330E">
              <w:rPr>
                <w:rFonts w:ascii="Arial" w:hAnsi="Arial" w:cs="Arial"/>
                <w:bCs/>
                <w:sz w:val="24"/>
                <w:szCs w:val="24"/>
                <w:lang w:val="af-ZA"/>
              </w:rPr>
              <w:t>6</w:t>
            </w:r>
          </w:p>
        </w:tc>
        <w:tc>
          <w:tcPr>
            <w:tcW w:w="8150" w:type="dxa"/>
          </w:tcPr>
          <w:p w:rsidR="0010330E" w:rsidRPr="0010330E" w:rsidRDefault="0010330E" w:rsidP="0010330E">
            <w:pPr>
              <w:jc w:val="both"/>
              <w:rPr>
                <w:rFonts w:ascii="Arial" w:hAnsi="Arial" w:cs="Arial"/>
                <w:sz w:val="24"/>
                <w:szCs w:val="24"/>
                <w:lang w:val="af-ZA"/>
              </w:rPr>
            </w:pPr>
            <w:r w:rsidRPr="0010330E">
              <w:rPr>
                <w:rFonts w:ascii="Arial" w:hAnsi="Arial" w:cs="Arial"/>
                <w:sz w:val="24"/>
                <w:szCs w:val="24"/>
                <w:lang w:val="af-ZA"/>
              </w:rPr>
              <w:t>Indien die maksimum aantal hersieningsbladsye wat</w:t>
            </w:r>
            <w:r w:rsidR="00B46A6E">
              <w:rPr>
                <w:rFonts w:ascii="Arial" w:hAnsi="Arial" w:cs="Arial"/>
                <w:sz w:val="24"/>
                <w:szCs w:val="24"/>
                <w:lang w:val="af-ZA"/>
              </w:rPr>
              <w:t xml:space="preserve"> voltooi is, verkeerdelik aange</w:t>
            </w:r>
            <w:r w:rsidRPr="0010330E">
              <w:rPr>
                <w:rFonts w:ascii="Arial" w:hAnsi="Arial" w:cs="Arial"/>
                <w:sz w:val="24"/>
                <w:szCs w:val="24"/>
                <w:lang w:val="af-ZA"/>
              </w:rPr>
              <w:t xml:space="preserve">teken is en dit word verhoog, wat sal die effek op die </w:t>
            </w:r>
            <w:r w:rsidR="00C80390">
              <w:rPr>
                <w:rFonts w:ascii="Arial" w:hAnsi="Arial" w:cs="Arial"/>
                <w:sz w:val="24"/>
                <w:szCs w:val="24"/>
                <w:lang w:val="af-ZA"/>
              </w:rPr>
              <w:t>gemid</w:t>
            </w:r>
            <w:r w:rsidR="00677E60">
              <w:rPr>
                <w:rFonts w:ascii="Arial" w:hAnsi="Arial" w:cs="Arial"/>
                <w:sz w:val="24"/>
                <w:szCs w:val="24"/>
                <w:lang w:val="af-ZA"/>
              </w:rPr>
              <w:t>d</w:t>
            </w:r>
            <w:r w:rsidR="00C80390">
              <w:rPr>
                <w:rFonts w:ascii="Arial" w:hAnsi="Arial" w:cs="Arial"/>
                <w:sz w:val="24"/>
                <w:szCs w:val="24"/>
                <w:lang w:val="af-ZA"/>
              </w:rPr>
              <w:t>eld wees?</w:t>
            </w:r>
          </w:p>
        </w:tc>
        <w:tc>
          <w:tcPr>
            <w:tcW w:w="608" w:type="dxa"/>
            <w:vAlign w:val="bottom"/>
          </w:tcPr>
          <w:p w:rsidR="00D3205C" w:rsidRPr="0010330E" w:rsidRDefault="00C80390" w:rsidP="00B71222">
            <w:pPr>
              <w:spacing w:before="40" w:after="40"/>
              <w:jc w:val="right"/>
              <w:rPr>
                <w:rFonts w:ascii="Arial" w:hAnsi="Arial" w:cs="Arial"/>
                <w:bCs/>
                <w:sz w:val="24"/>
                <w:szCs w:val="24"/>
                <w:lang w:val="af-ZA"/>
              </w:rPr>
            </w:pPr>
            <w:r>
              <w:rPr>
                <w:rFonts w:ascii="Arial" w:hAnsi="Arial" w:cs="Arial"/>
                <w:bCs/>
                <w:sz w:val="24"/>
                <w:szCs w:val="24"/>
                <w:lang w:val="af-ZA"/>
              </w:rPr>
              <w:t>(1)</w:t>
            </w:r>
          </w:p>
        </w:tc>
      </w:tr>
    </w:tbl>
    <w:p w:rsidR="00BF426A" w:rsidRDefault="00BF426A" w:rsidP="00BF426A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C80390" w:rsidRPr="00906959" w:rsidRDefault="00C80390" w:rsidP="00BF426A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9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250"/>
        <w:gridCol w:w="34"/>
        <w:gridCol w:w="7937"/>
        <w:gridCol w:w="33"/>
        <w:gridCol w:w="643"/>
        <w:gridCol w:w="34"/>
      </w:tblGrid>
      <w:tr w:rsidR="00CF6CFC" w:rsidRPr="00906959" w:rsidTr="0064467C">
        <w:tc>
          <w:tcPr>
            <w:tcW w:w="851" w:type="dxa"/>
            <w:gridSpan w:val="3"/>
          </w:tcPr>
          <w:p w:rsidR="00CF6CFC" w:rsidRPr="008C3584" w:rsidRDefault="00CF6CFC" w:rsidP="00CF6CF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937" w:type="dxa"/>
          </w:tcPr>
          <w:p w:rsidR="00CF6CFC" w:rsidRDefault="00CF6CFC" w:rsidP="00CF6CF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3</w:t>
            </w:r>
          </w:p>
          <w:p w:rsidR="00CF6CFC" w:rsidRPr="00CF6CFC" w:rsidRDefault="00CF6CFC" w:rsidP="00CF6CFC">
            <w:pPr>
              <w:contextualSpacing/>
              <w:rPr>
                <w:rFonts w:ascii="Arial" w:hAnsi="Arial" w:cs="Arial"/>
                <w:b/>
                <w:sz w:val="10"/>
                <w:szCs w:val="24"/>
                <w:u w:val="single"/>
              </w:rPr>
            </w:pPr>
          </w:p>
        </w:tc>
        <w:tc>
          <w:tcPr>
            <w:tcW w:w="710" w:type="dxa"/>
            <w:gridSpan w:val="3"/>
          </w:tcPr>
          <w:p w:rsidR="00CF6CFC" w:rsidRPr="00906959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[7</w:t>
            </w:r>
            <w:r w:rsidRPr="00906959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</w:tc>
      </w:tr>
      <w:tr w:rsidR="00CF6CFC" w:rsidRPr="00906959" w:rsidTr="0064467C">
        <w:tc>
          <w:tcPr>
            <w:tcW w:w="851" w:type="dxa"/>
            <w:gridSpan w:val="3"/>
          </w:tcPr>
          <w:p w:rsidR="00CF6CFC" w:rsidRPr="00906959" w:rsidRDefault="00CF6CFC" w:rsidP="00CF6CF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37" w:type="dxa"/>
          </w:tcPr>
          <w:p w:rsidR="00CF6CFC" w:rsidRPr="00906959" w:rsidRDefault="00CF6CFC" w:rsidP="00CF6CF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Die spoed van 55 verbygaande karre by 'n sekere gedeelte van 'n pad word vir een uu</w:t>
            </w:r>
            <w:r>
              <w:rPr>
                <w:rFonts w:ascii="Arial" w:hAnsi="Arial" w:cs="Arial"/>
                <w:sz w:val="24"/>
                <w:szCs w:val="24"/>
              </w:rPr>
              <w:t>r gemonitor.  Die spoedlimiet op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hie</w:t>
            </w:r>
            <w:r>
              <w:rPr>
                <w:rFonts w:ascii="Arial" w:hAnsi="Arial" w:cs="Arial"/>
                <w:sz w:val="24"/>
                <w:szCs w:val="24"/>
              </w:rPr>
              <w:t>rdie gedeelte van die pad is 60</w:t>
            </w:r>
            <w:r w:rsidRPr="00906959">
              <w:rPr>
                <w:rFonts w:ascii="Arial" w:hAnsi="Arial" w:cs="Arial"/>
                <w:sz w:val="24"/>
                <w:szCs w:val="24"/>
              </w:rPr>
              <w:t>km per uur.  Die volgende historgram stel die data voor.</w:t>
            </w:r>
          </w:p>
        </w:tc>
        <w:tc>
          <w:tcPr>
            <w:tcW w:w="710" w:type="dxa"/>
            <w:gridSpan w:val="3"/>
          </w:tcPr>
          <w:p w:rsidR="00CF6CFC" w:rsidRPr="00906959" w:rsidRDefault="00CF6CFC" w:rsidP="00CF6CF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F6CFC" w:rsidRPr="00906959" w:rsidTr="004257DF">
        <w:trPr>
          <w:trHeight w:val="5374"/>
        </w:trPr>
        <w:tc>
          <w:tcPr>
            <w:tcW w:w="9498" w:type="dxa"/>
            <w:gridSpan w:val="7"/>
          </w:tcPr>
          <w:p w:rsidR="00CF6CFC" w:rsidRPr="00906959" w:rsidRDefault="0064467C" w:rsidP="00CF6CF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5CAB841" wp14:editId="1D0B65B7">
                      <wp:simplePos x="0" y="0"/>
                      <wp:positionH relativeFrom="column">
                        <wp:posOffset>-65406</wp:posOffset>
                      </wp:positionH>
                      <wp:positionV relativeFrom="paragraph">
                        <wp:posOffset>819150</wp:posOffset>
                      </wp:positionV>
                      <wp:extent cx="352425" cy="1495425"/>
                      <wp:effectExtent l="0" t="0" r="28575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" cy="1495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CF6CFC" w:rsidRPr="00704922" w:rsidRDefault="00CF6CFC" w:rsidP="00CF6CFC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</w:pPr>
                                  <w:r w:rsidRPr="00704922"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  <w:t>Frekwensi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5CAB841" id="Rectangle 2" o:spid="_x0000_s1026" style="position:absolute;left:0;text-align:left;margin-left:-5.15pt;margin-top:64.5pt;width:27.75pt;height:117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" fillcolor="white [3212]" strokecolor="white [3212]" strokeweight="2pt">
                      <v:textbox style="layout-flow:vertical;mso-layout-flow-alt:bottom-to-top">
                        <w:txbxContent>
                          <w:p w:rsidR="00CF6CFC" w:rsidRPr="00704922" w:rsidRDefault="00CF6CFC" w:rsidP="00CF6CF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 w:rsidRPr="00704922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  <w:t>Frekwensi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F6CFC" w:rsidRPr="009069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9A130B6" wp14:editId="27D66D1E">
                      <wp:simplePos x="0" y="0"/>
                      <wp:positionH relativeFrom="column">
                        <wp:posOffset>2353945</wp:posOffset>
                      </wp:positionH>
                      <wp:positionV relativeFrom="paragraph">
                        <wp:posOffset>3143250</wp:posOffset>
                      </wp:positionV>
                      <wp:extent cx="2257425" cy="352425"/>
                      <wp:effectExtent l="0" t="0" r="28575" b="2857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57425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CF6CFC" w:rsidRPr="00704922" w:rsidRDefault="0064467C" w:rsidP="00CF6CFC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  <w:t xml:space="preserve">     </w:t>
                                  </w:r>
                                  <w:r w:rsidR="00CF6CFC"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  <w:t>Spoed (in km per uur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A130B6" id="Rectangle 16" o:spid="_x0000_s1027" style="position:absolute;left:0;text-align:left;margin-left:185.35pt;margin-top:247.5pt;width:177.75pt;height:27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" fillcolor="white [3212]" strokecolor="white [3212]" strokeweight="2pt">
                      <v:textbox>
                        <w:txbxContent>
                          <w:p w:rsidR="00CF6CFC" w:rsidRPr="00704922" w:rsidRDefault="0064467C" w:rsidP="00CF6CFC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  <w:t xml:space="preserve">     </w:t>
                            </w:r>
                            <w:r w:rsidR="00CF6CF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  <w:t>Spoed (in km per uur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F6CFC" w:rsidRPr="00906959">
              <w:rPr>
                <w:rFonts w:ascii="Arial" w:hAnsi="Arial" w:cs="Arial"/>
                <w:noProof/>
              </w:rPr>
              <w:t xml:space="preserve"> </w:t>
            </w:r>
            <w:r w:rsidR="00CF6CFC" w:rsidRPr="00906959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86912" behindDoc="1" locked="0" layoutInCell="1" allowOverlap="1" wp14:anchorId="68E29456" wp14:editId="57619D54">
                  <wp:simplePos x="0" y="0"/>
                  <wp:positionH relativeFrom="column">
                    <wp:posOffset>-66675</wp:posOffset>
                  </wp:positionH>
                  <wp:positionV relativeFrom="paragraph">
                    <wp:posOffset>151765</wp:posOffset>
                  </wp:positionV>
                  <wp:extent cx="5919670" cy="3362325"/>
                  <wp:effectExtent l="0" t="0" r="5080" b="0"/>
                  <wp:wrapTight wrapText="bothSides">
                    <wp:wrapPolygon edited="0">
                      <wp:start x="0" y="0"/>
                      <wp:lineTo x="0" y="21416"/>
                      <wp:lineTo x="21549" y="21416"/>
                      <wp:lineTo x="21549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00" t="3497"/>
                          <a:stretch/>
                        </pic:blipFill>
                        <pic:spPr bwMode="auto">
                          <a:xfrm>
                            <a:off x="0" y="0"/>
                            <a:ext cx="5919670" cy="3362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F6CFC" w:rsidRPr="00906959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56DD838B" wp14:editId="0B0C5825">
                      <wp:simplePos x="0" y="0"/>
                      <wp:positionH relativeFrom="column">
                        <wp:posOffset>1812290</wp:posOffset>
                      </wp:positionH>
                      <wp:positionV relativeFrom="paragraph">
                        <wp:posOffset>2886710</wp:posOffset>
                      </wp:positionV>
                      <wp:extent cx="2085975" cy="352425"/>
                      <wp:effectExtent l="0" t="0" r="28575" b="28575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85975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CF6CFC" w:rsidRPr="00704922" w:rsidRDefault="00CF6CFC" w:rsidP="00704922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000000" w:themeColor="text1"/>
                                      <w:sz w:val="24"/>
                                    </w:rPr>
                                    <w:t>Spoed (in km per uur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6DD838B" id="Rectangle 6" o:spid="_x0000_s1028" style="position:absolute;left:0;text-align:left;margin-left:142.7pt;margin-top:227.3pt;width:164.25pt;height:27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" fillcolor="white [3212]" strokecolor="white [3212]" strokeweight="2pt">
                      <v:textbox>
                        <w:txbxContent>
                          <w:p w:rsidR="00CF6CFC" w:rsidRPr="00704922" w:rsidRDefault="00CF6CFC" w:rsidP="00704922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</w:rPr>
                              <w:t>Spoed (in km per uur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CF6CFC" w:rsidRPr="00906959" w:rsidTr="0064467C">
        <w:tc>
          <w:tcPr>
            <w:tcW w:w="817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3.1</w:t>
            </w:r>
          </w:p>
        </w:tc>
        <w:tc>
          <w:tcPr>
            <w:tcW w:w="7971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ind w:left="-7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Gebruik die histogram om:</w:t>
            </w:r>
          </w:p>
        </w:tc>
        <w:tc>
          <w:tcPr>
            <w:tcW w:w="710" w:type="dxa"/>
            <w:gridSpan w:val="3"/>
            <w:vAlign w:val="bottom"/>
          </w:tcPr>
          <w:p w:rsidR="00CF6CFC" w:rsidRPr="00906959" w:rsidRDefault="00CF6CFC" w:rsidP="00CF6CF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F6CFC" w:rsidRPr="00906959" w:rsidTr="0064467C">
        <w:tc>
          <w:tcPr>
            <w:tcW w:w="817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71" w:type="dxa"/>
            <w:gridSpan w:val="2"/>
          </w:tcPr>
          <w:p w:rsidR="00CF6CFC" w:rsidRPr="0085390B" w:rsidRDefault="00CF6CFC" w:rsidP="00CF6CFC">
            <w:pPr>
              <w:pStyle w:val="ListParagraph"/>
              <w:numPr>
                <w:ilvl w:val="2"/>
                <w:numId w:val="41"/>
              </w:numPr>
              <w:tabs>
                <w:tab w:val="right" w:pos="9070"/>
              </w:tabs>
              <w:ind w:left="771" w:hanging="85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Voltooi die kumulatiewe frekwen</w:t>
            </w:r>
            <w:r>
              <w:rPr>
                <w:rFonts w:ascii="Arial" w:hAnsi="Arial" w:cs="Arial"/>
                <w:sz w:val="24"/>
                <w:szCs w:val="24"/>
              </w:rPr>
              <w:t>siekolom in die gegewe tabel.</w:t>
            </w:r>
          </w:p>
        </w:tc>
        <w:tc>
          <w:tcPr>
            <w:tcW w:w="710" w:type="dxa"/>
            <w:gridSpan w:val="3"/>
          </w:tcPr>
          <w:p w:rsidR="00CF6CFC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</w:t>
            </w:r>
            <w:r w:rsidRPr="00906959">
              <w:rPr>
                <w:rFonts w:ascii="Arial" w:hAnsi="Arial" w:cs="Arial"/>
                <w:sz w:val="24"/>
                <w:szCs w:val="24"/>
              </w:rPr>
              <w:t>)</w:t>
            </w:r>
          </w:p>
          <w:p w:rsidR="00CF6CFC" w:rsidRPr="00906959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F6CFC" w:rsidRPr="00906959" w:rsidTr="0064467C">
        <w:tc>
          <w:tcPr>
            <w:tcW w:w="817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71" w:type="dxa"/>
            <w:gridSpan w:val="2"/>
          </w:tcPr>
          <w:p w:rsidR="00CF6CFC" w:rsidRPr="00906959" w:rsidRDefault="00CF6CFC" w:rsidP="00CF6CFC">
            <w:pPr>
              <w:pStyle w:val="ListParagraph"/>
              <w:numPr>
                <w:ilvl w:val="2"/>
                <w:numId w:val="41"/>
              </w:numPr>
              <w:tabs>
                <w:tab w:val="right" w:pos="9070"/>
              </w:tabs>
              <w:ind w:left="771" w:hanging="85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Teken 'n ogief (kumulatiewe frekwensieveelhoek) van die bogaande data op d</w:t>
            </w:r>
            <w:r>
              <w:rPr>
                <w:rFonts w:ascii="Arial" w:hAnsi="Arial" w:cs="Arial"/>
                <w:sz w:val="24"/>
                <w:szCs w:val="24"/>
              </w:rPr>
              <w:t>ie grafiekpapier voorsien in die antwoordstel.</w:t>
            </w:r>
          </w:p>
        </w:tc>
        <w:tc>
          <w:tcPr>
            <w:tcW w:w="710" w:type="dxa"/>
            <w:gridSpan w:val="3"/>
          </w:tcPr>
          <w:p w:rsidR="00CF6CFC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F6CFC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  <w:p w:rsidR="00CF6CFC" w:rsidRPr="00906959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F6CFC" w:rsidRPr="00906959" w:rsidTr="0064467C">
        <w:tc>
          <w:tcPr>
            <w:tcW w:w="817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3.2</w:t>
            </w:r>
          </w:p>
        </w:tc>
        <w:tc>
          <w:tcPr>
            <w:tcW w:w="7971" w:type="dxa"/>
            <w:gridSpan w:val="2"/>
          </w:tcPr>
          <w:p w:rsidR="00CF6CFC" w:rsidRPr="00906959" w:rsidRDefault="00CF6CFC" w:rsidP="00CF6CF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Die verkeersdepartement stuur verkeersboetes aan alle moto</w:t>
            </w:r>
            <w:r>
              <w:rPr>
                <w:rFonts w:ascii="Arial" w:hAnsi="Arial" w:cs="Arial"/>
                <w:sz w:val="24"/>
                <w:szCs w:val="24"/>
              </w:rPr>
              <w:t>riste wat die spoedgrens van 60</w:t>
            </w:r>
            <w:r w:rsidRPr="00906959">
              <w:rPr>
                <w:rFonts w:ascii="Arial" w:hAnsi="Arial" w:cs="Arial"/>
                <w:sz w:val="24"/>
                <w:szCs w:val="24"/>
              </w:rPr>
              <w:t>km per uur oorskry.</w:t>
            </w:r>
          </w:p>
          <w:p w:rsidR="00CF6CFC" w:rsidRPr="00906959" w:rsidRDefault="00CF6CFC" w:rsidP="00CF6CF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Skat die aantal motoriste wat 'n verskeersboete sal ontva</w:t>
            </w:r>
            <w:r>
              <w:rPr>
                <w:rFonts w:ascii="Arial" w:hAnsi="Arial" w:cs="Arial"/>
                <w:sz w:val="24"/>
                <w:szCs w:val="24"/>
              </w:rPr>
              <w:t>ng.</w:t>
            </w:r>
          </w:p>
        </w:tc>
        <w:tc>
          <w:tcPr>
            <w:tcW w:w="710" w:type="dxa"/>
            <w:gridSpan w:val="3"/>
          </w:tcPr>
          <w:p w:rsidR="00CF6CFC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F6CFC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F6CFC" w:rsidRPr="00906959" w:rsidRDefault="00CF6CFC" w:rsidP="00CF6CF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254" w:type="dxa"/>
            <w:gridSpan w:val="4"/>
          </w:tcPr>
          <w:p w:rsidR="0064467C" w:rsidRPr="008C3584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4</w:t>
            </w:r>
          </w:p>
          <w:p w:rsidR="0064467C" w:rsidRPr="001932AA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20]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n </w:t>
            </w:r>
            <w:r w:rsidRPr="00906959">
              <w:rPr>
                <w:rFonts w:ascii="Arial" w:hAnsi="Arial" w:cs="Arial"/>
                <w:sz w:val="24"/>
                <w:szCs w:val="24"/>
              </w:rPr>
              <w:t>die diagram is ABCD 'n parallelogram, me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(4; -1)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 en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B(6;9)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.  </w:t>
            </w:r>
            <w:r>
              <w:rPr>
                <w:rFonts w:ascii="Arial" w:hAnsi="Arial" w:cs="Arial"/>
                <w:sz w:val="24"/>
                <w:szCs w:val="24"/>
              </w:rPr>
              <w:br/>
              <w:t xml:space="preserve">Die diagonale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BCD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sny by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M(0;3)</m:t>
              </m:r>
            </m:oMath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254" w:type="dxa"/>
            <w:gridSpan w:val="4"/>
          </w:tcPr>
          <w:p w:rsidR="0064467C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B71222">
        <w:trPr>
          <w:gridAfter w:val="1"/>
          <w:wAfter w:w="34" w:type="dxa"/>
          <w:trHeight w:val="562"/>
        </w:trPr>
        <w:tc>
          <w:tcPr>
            <w:tcW w:w="9464" w:type="dxa"/>
            <w:gridSpan w:val="6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eastAsia="Calibri" w:hAnsi="Arial" w:cs="Arial"/>
                <w:noProof/>
                <w:sz w:val="28"/>
                <w:szCs w:val="28"/>
              </w:rPr>
              <w:drawing>
                <wp:inline distT="0" distB="0" distL="0" distR="0" wp14:anchorId="45BA598B" wp14:editId="190A0C54">
                  <wp:extent cx="4530041" cy="3543300"/>
                  <wp:effectExtent l="0" t="0" r="444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61" t="12163" r="32001" b="321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0041" cy="354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4.1</w:t>
            </w: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reken die koördinate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C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4.2</w:t>
            </w: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paal </w:t>
            </w:r>
            <w:r>
              <w:rPr>
                <w:rFonts w:ascii="Arial" w:hAnsi="Arial" w:cs="Arial"/>
                <w:sz w:val="24"/>
                <w:szCs w:val="24"/>
              </w:rPr>
              <w:t xml:space="preserve">die vergelyking van reguitly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CD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4)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4.3</w:t>
            </w: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ewys met analitiese beginsels da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M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B=90°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4)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4.4</w:t>
            </w: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Bereken die grootte van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 A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M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5)</w:t>
            </w:r>
          </w:p>
        </w:tc>
      </w:tr>
      <w:tr w:rsidR="0064467C" w:rsidRPr="00906959" w:rsidTr="0064467C">
        <w:trPr>
          <w:gridAfter w:val="1"/>
          <w:wAfter w:w="34" w:type="dxa"/>
        </w:trPr>
        <w:tc>
          <w:tcPr>
            <w:tcW w:w="567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4.5</w:t>
            </w:r>
          </w:p>
        </w:tc>
        <w:tc>
          <w:tcPr>
            <w:tcW w:w="8254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epaal die waarde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k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indie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,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B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  en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k;5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 xml:space="preserve"> </m:t>
              </m:r>
            </m:oMath>
            <w:r>
              <w:rPr>
                <w:rFonts w:ascii="Arial" w:hAnsi="Arial" w:cs="Arial"/>
                <w:sz w:val="24"/>
                <w:szCs w:val="24"/>
              </w:rPr>
              <w:t>kolin</w:t>
            </w:r>
            <w:r w:rsidRPr="00906959">
              <w:rPr>
                <w:rFonts w:ascii="Arial" w:hAnsi="Arial" w:cs="Arial"/>
                <w:sz w:val="24"/>
                <w:szCs w:val="24"/>
              </w:rPr>
              <w:t>eêr is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4)</w:t>
            </w:r>
          </w:p>
        </w:tc>
      </w:tr>
    </w:tbl>
    <w:p w:rsidR="00A15B3C" w:rsidRDefault="00A15B3C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E43B52" w:rsidRDefault="00E43B52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1932AA" w:rsidRDefault="001932AA" w:rsidP="00525503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525503" w:rsidRPr="00906959" w:rsidRDefault="00525503" w:rsidP="00525503">
      <w:pPr>
        <w:spacing w:after="0" w:line="240" w:lineRule="auto"/>
        <w:contextualSpacing/>
        <w:rPr>
          <w:rFonts w:ascii="Arial" w:hAnsi="Arial" w:cs="Arial"/>
          <w:b/>
          <w:sz w:val="10"/>
          <w:szCs w:val="10"/>
        </w:rPr>
      </w:pP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"/>
        <w:gridCol w:w="8282"/>
        <w:gridCol w:w="616"/>
      </w:tblGrid>
      <w:tr w:rsidR="0064467C" w:rsidRPr="00906959" w:rsidTr="0064467C">
        <w:tc>
          <w:tcPr>
            <w:tcW w:w="566" w:type="dxa"/>
          </w:tcPr>
          <w:p w:rsidR="0064467C" w:rsidRPr="008C3584" w:rsidRDefault="0064467C" w:rsidP="0064467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8282" w:type="dxa"/>
          </w:tcPr>
          <w:p w:rsidR="0064467C" w:rsidRDefault="0064467C" w:rsidP="0064467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5</w:t>
            </w:r>
          </w:p>
          <w:p w:rsidR="0064467C" w:rsidRPr="0064467C" w:rsidRDefault="0064467C" w:rsidP="0064467C">
            <w:pPr>
              <w:contextualSpacing/>
              <w:rPr>
                <w:rFonts w:ascii="Arial" w:hAnsi="Arial" w:cs="Arial"/>
                <w:b/>
                <w:sz w:val="10"/>
                <w:szCs w:val="24"/>
                <w:u w:val="single"/>
              </w:rPr>
            </w:pPr>
          </w:p>
        </w:tc>
        <w:tc>
          <w:tcPr>
            <w:tcW w:w="616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8]</w:t>
            </w:r>
          </w:p>
        </w:tc>
      </w:tr>
      <w:tr w:rsidR="0064467C" w:rsidRPr="00906959" w:rsidTr="0064467C">
        <w:tc>
          <w:tcPr>
            <w:tcW w:w="566" w:type="dxa"/>
          </w:tcPr>
          <w:p w:rsidR="0064467C" w:rsidRPr="008C3584" w:rsidRDefault="0064467C" w:rsidP="0064467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8282" w:type="dxa"/>
          </w:tcPr>
          <w:p w:rsidR="0064467C" w:rsidRPr="008C3584" w:rsidRDefault="0064467C" w:rsidP="0064467C">
            <w:pPr>
              <w:contextualSpacing/>
              <w:jc w:val="both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sz w:val="24"/>
                <w:szCs w:val="24"/>
              </w:rPr>
              <w:t>In die ondergaande diagram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is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2;1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,     B(7; -2)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906959">
              <w:rPr>
                <w:rFonts w:ascii="Arial" w:hAnsi="Arial" w:cs="Arial"/>
                <w:sz w:val="24"/>
                <w:szCs w:val="24"/>
              </w:rPr>
              <w:t>en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C(6: -5)</m:t>
              </m:r>
            </m:oMath>
            <w:r w:rsidRPr="0090695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die hoekpunte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∆ABC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.  R is 'n punt buite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∆ABC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sodat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  <w:sz w:val="24"/>
                  <w:szCs w:val="24"/>
                </w:rPr>
                <m:t>x-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ky+9=0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die vergelyking 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AR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is. </w:t>
            </w:r>
            <w:r>
              <w:rPr>
                <w:rFonts w:ascii="Arial" w:hAnsi="Arial" w:cs="Arial"/>
                <w:sz w:val="24"/>
                <w:szCs w:val="24"/>
              </w:rPr>
              <w:t xml:space="preserve"> Die gradiënt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RC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is 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gelyk aan  </w:t>
            </w:r>
            <w:r w:rsidRPr="00906959">
              <w:rPr>
                <w:rFonts w:ascii="Arial" w:hAnsi="Arial" w:cs="Arial"/>
                <w:position w:val="-6"/>
                <w:sz w:val="24"/>
                <w:szCs w:val="24"/>
              </w:rPr>
              <w:object w:dxaOrig="3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4.25pt" o:ole="">
                  <v:imagedata r:id="rId16" o:title=""/>
                </v:shape>
                <o:OLEObject Type="Embed" ProgID="Equation.3" ShapeID="_x0000_i1025" DrawAspect="Content" ObjectID="_1618837072" r:id="rId17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</w:tc>
        <w:tc>
          <w:tcPr>
            <w:tcW w:w="616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64467C" w:rsidRPr="00906959" w:rsidTr="00FC364C">
        <w:trPr>
          <w:trHeight w:val="1134"/>
        </w:trPr>
        <w:tc>
          <w:tcPr>
            <w:tcW w:w="9464" w:type="dxa"/>
            <w:gridSpan w:val="3"/>
          </w:tcPr>
          <w:p w:rsidR="0064467C" w:rsidRPr="00C6537D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noProof/>
                <w:sz w:val="18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noProof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244D2398" wp14:editId="3E5B3285">
                  <wp:extent cx="4114800" cy="271161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8"/>
                          <a:srcRect l="32263" t="36132" r="32165" b="24291"/>
                          <a:stretch/>
                        </pic:blipFill>
                        <pic:spPr bwMode="auto">
                          <a:xfrm>
                            <a:off x="0" y="0"/>
                            <a:ext cx="4122939" cy="271697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4467C" w:rsidRPr="00C6537D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18"/>
                <w:szCs w:val="24"/>
              </w:rPr>
            </w:pPr>
          </w:p>
        </w:tc>
      </w:tr>
      <w:tr w:rsidR="0064467C" w:rsidRPr="00906959" w:rsidTr="00FC364C">
        <w:tc>
          <w:tcPr>
            <w:tcW w:w="566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5.1</w:t>
            </w:r>
          </w:p>
        </w:tc>
        <w:tc>
          <w:tcPr>
            <w:tcW w:w="8282" w:type="dxa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Toon met berekeninge da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k=7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6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FC364C">
        <w:tc>
          <w:tcPr>
            <w:tcW w:w="566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5.2</w:t>
            </w:r>
          </w:p>
        </w:tc>
        <w:tc>
          <w:tcPr>
            <w:tcW w:w="828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wys met behulp </w:t>
            </w:r>
            <w:r>
              <w:rPr>
                <w:rFonts w:ascii="Arial" w:hAnsi="Arial" w:cs="Arial"/>
                <w:sz w:val="24"/>
                <w:szCs w:val="24"/>
              </w:rPr>
              <w:t xml:space="preserve">van analitiese metodes,  of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ARBC 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'n koordevierhoek is. </w:t>
            </w:r>
          </w:p>
        </w:tc>
        <w:tc>
          <w:tcPr>
            <w:tcW w:w="616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AF1FD9" w:rsidRPr="00C6537D" w:rsidRDefault="00AF1FD9" w:rsidP="00FC364C">
      <w:pPr>
        <w:spacing w:after="0" w:line="240" w:lineRule="auto"/>
        <w:contextualSpacing/>
        <w:rPr>
          <w:rFonts w:ascii="Arial" w:hAnsi="Arial" w:cs="Arial"/>
          <w:b/>
          <w:szCs w:val="24"/>
        </w:rPr>
      </w:pPr>
    </w:p>
    <w:tbl>
      <w:tblPr>
        <w:tblStyle w:val="TableGrid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2"/>
        <w:gridCol w:w="8"/>
        <w:gridCol w:w="118"/>
        <w:gridCol w:w="626"/>
        <w:gridCol w:w="6"/>
        <w:gridCol w:w="246"/>
        <w:gridCol w:w="6993"/>
        <w:gridCol w:w="45"/>
        <w:gridCol w:w="15"/>
        <w:gridCol w:w="22"/>
        <w:gridCol w:w="643"/>
      </w:tblGrid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42" w:type="dxa"/>
            <w:gridSpan w:val="7"/>
          </w:tcPr>
          <w:p w:rsidR="0064467C" w:rsidRPr="008C3584" w:rsidRDefault="0064467C" w:rsidP="0064467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6</w:t>
            </w:r>
          </w:p>
          <w:p w:rsidR="0064467C" w:rsidRPr="0064467C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11]</w:t>
            </w:r>
          </w:p>
        </w:tc>
      </w:tr>
      <w:tr w:rsidR="0064467C" w:rsidRPr="00906959" w:rsidTr="0064467C">
        <w:tc>
          <w:tcPr>
            <w:tcW w:w="742" w:type="dxa"/>
          </w:tcPr>
          <w:p w:rsidR="0064467C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42" w:type="dxa"/>
            <w:gridSpan w:val="7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n die diagram is sirkel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-6x-2y+1=0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met middelpun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R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i</w:t>
            </w:r>
            <w:r>
              <w:rPr>
                <w:rFonts w:ascii="Arial" w:hAnsi="Arial" w:cs="Arial"/>
                <w:sz w:val="24"/>
                <w:szCs w:val="24"/>
              </w:rPr>
              <w:t xml:space="preserve">s 'n raaklyn aan die sirkel by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4025"/>
        </w:trPr>
        <w:tc>
          <w:tcPr>
            <w:tcW w:w="9464" w:type="dxa"/>
            <w:gridSpan w:val="11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w:drawing>
                <wp:inline distT="0" distB="0" distL="0" distR="0" wp14:anchorId="24BA2D3A" wp14:editId="1565DB12">
                  <wp:extent cx="2764465" cy="2445489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9512" cy="245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6.1</w:t>
            </w:r>
          </w:p>
        </w:tc>
        <w:tc>
          <w:tcPr>
            <w:tcW w:w="7989" w:type="dxa"/>
            <w:gridSpan w:val="5"/>
          </w:tcPr>
          <w:p w:rsidR="0064467C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paal die koördinate van middelpun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C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>en die lengte van die radius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25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5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6.2</w:t>
            </w:r>
          </w:p>
        </w:tc>
        <w:tc>
          <w:tcPr>
            <w:tcW w:w="7989" w:type="dxa"/>
            <w:gridSpan w:val="5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e lengte van die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raaklyn van punt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R(k;7)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na pun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  is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3</m:t>
                  </m:r>
                </m:e>
              </m:rad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eenhede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Indien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k&gt;0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toon aan dat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k=8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725" w:type="dxa"/>
            <w:gridSpan w:val="4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34" w:type="dxa"/>
            <w:gridSpan w:val="6"/>
          </w:tcPr>
          <w:p w:rsidR="0064467C" w:rsidRPr="008C3584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7</w:t>
            </w:r>
          </w:p>
          <w:p w:rsidR="0064467C" w:rsidRPr="008C3584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28]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1</w:t>
            </w:r>
          </w:p>
        </w:tc>
        <w:tc>
          <w:tcPr>
            <w:tcW w:w="8034" w:type="dxa"/>
            <w:gridSpan w:val="6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Gegee: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sin61°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p</m:t>
                  </m:r>
                </m:e>
              </m:rad>
            </m:oMath>
            <w:r>
              <w:rPr>
                <w:rFonts w:ascii="Arial" w:hAnsi="Arial" w:cs="Arial"/>
                <w:sz w:val="24"/>
                <w:szCs w:val="24"/>
              </w:rPr>
              <w:t xml:space="preserve">  bepaal in die eenvoudig</w:t>
            </w:r>
            <w:r w:rsidRPr="00906959">
              <w:rPr>
                <w:rFonts w:ascii="Arial" w:hAnsi="Arial" w:cs="Arial"/>
                <w:sz w:val="24"/>
                <w:szCs w:val="24"/>
              </w:rPr>
              <w:t>ste vorm, die waarde van elk</w:t>
            </w:r>
            <w:r>
              <w:rPr>
                <w:rFonts w:ascii="Arial" w:hAnsi="Arial" w:cs="Arial"/>
                <w:sz w:val="24"/>
                <w:szCs w:val="24"/>
              </w:rPr>
              <w:t xml:space="preserve"> van die volgende in terme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>, SONDER die gebruik van 'n sakrekenaar:</w:t>
            </w: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6" w:type="dxa"/>
            <w:gridSpan w:val="4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1.1</w:t>
            </w:r>
          </w:p>
        </w:tc>
        <w:tc>
          <w:tcPr>
            <w:tcW w:w="7038" w:type="dxa"/>
            <w:gridSpan w:val="2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sin241°</m:t>
                </m:r>
              </m:oMath>
            </m:oMathPara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6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1.2</w:t>
            </w:r>
          </w:p>
        </w:tc>
        <w:tc>
          <w:tcPr>
            <w:tcW w:w="7038" w:type="dxa"/>
            <w:gridSpan w:val="2"/>
          </w:tcPr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cos61°</m:t>
                </m:r>
              </m:oMath>
            </m:oMathPara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6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1.3</w:t>
            </w:r>
          </w:p>
        </w:tc>
        <w:tc>
          <w:tcPr>
            <w:tcW w:w="7038" w:type="dxa"/>
            <w:gridSpan w:val="2"/>
          </w:tcPr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cos122°</m:t>
                </m:r>
              </m:oMath>
            </m:oMathPara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6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1.4</w:t>
            </w:r>
          </w:p>
        </w:tc>
        <w:tc>
          <w:tcPr>
            <w:tcW w:w="7038" w:type="dxa"/>
            <w:gridSpan w:val="2"/>
          </w:tcPr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cos73°cos15°+sin73°sin15°</m:t>
                </m:r>
              </m:oMath>
            </m:oMathPara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2</w:t>
            </w:r>
          </w:p>
        </w:tc>
        <w:tc>
          <w:tcPr>
            <w:tcW w:w="8034" w:type="dxa"/>
            <w:gridSpan w:val="6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Vereenvoudig die volgende uitdrukking tot 'n enkele trigonometriese verhouding:</w:t>
            </w: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34" w:type="dxa"/>
            <w:gridSpan w:val="6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position w:val="-30"/>
                <w:sz w:val="24"/>
                <w:szCs w:val="24"/>
              </w:rPr>
              <w:object w:dxaOrig="3700" w:dyaOrig="680">
                <v:shape id="_x0000_i1026" type="#_x0000_t75" style="width:187.5pt;height:36pt" o:ole="">
                  <v:imagedata r:id="rId20" o:title=""/>
                </v:shape>
                <o:OLEObject Type="Embed" ProgID="Equation.3" ShapeID="_x0000_i1026" DrawAspect="Content" ObjectID="_1618837073" r:id="rId21"/>
              </w:objec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.3.1</w:t>
            </w:r>
          </w:p>
        </w:tc>
        <w:tc>
          <w:tcPr>
            <w:tcW w:w="8071" w:type="dxa"/>
            <w:gridSpan w:val="8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wys dat: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cos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6"/>
                      <w:szCs w:val="26"/>
                    </w:rPr>
                    <m:t>A+B</m:t>
                  </m:r>
                </m:e>
              </m:d>
              <m:r>
                <w:rPr>
                  <w:rFonts w:ascii="Cambria Math" w:hAnsi="Cambria Math" w:cs="Arial"/>
                  <w:sz w:val="26"/>
                  <w:szCs w:val="26"/>
                </w:rPr>
                <m:t>+</m:t>
              </m:r>
              <m:func>
                <m:funcPr>
                  <m:ctrlPr>
                    <w:rPr>
                      <w:rFonts w:ascii="Cambria Math" w:hAnsi="Cambria Math" w:cs="Arial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A-B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 w:val="26"/>
                  <w:szCs w:val="26"/>
                </w:rPr>
                <m:t>=2cosAcosB</m:t>
              </m:r>
            </m:oMath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2</w:t>
            </w:r>
            <w:r w:rsidRPr="00906959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1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.3.2</w:t>
            </w:r>
          </w:p>
        </w:tc>
        <w:tc>
          <w:tcPr>
            <w:tcW w:w="8071" w:type="dxa"/>
            <w:gridSpan w:val="8"/>
            <w:vAlign w:val="center"/>
          </w:tcPr>
          <w:p w:rsidR="0064467C" w:rsidRPr="00DF782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Vervolgens of andersins, bewys dat: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cos75°+cos15°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</w:rPr>
                        <m:t>2</m:t>
                      </m:r>
                    </m:e>
                  </m:rad>
                </m:den>
              </m:f>
            </m:oMath>
          </w:p>
        </w:tc>
        <w:tc>
          <w:tcPr>
            <w:tcW w:w="643" w:type="dxa"/>
          </w:tcPr>
          <w:p w:rsidR="0064467C" w:rsidRPr="004C2A31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1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(4</w:t>
            </w:r>
            <w:r w:rsidRPr="00906959">
              <w:rPr>
                <w:rFonts w:ascii="Arial" w:hAnsi="Arial" w:cs="Arial"/>
                <w:sz w:val="24"/>
                <w:szCs w:val="24"/>
              </w:rPr>
              <w:t>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4C2A31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6"/>
                <w:szCs w:val="26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7.4</w:t>
            </w:r>
          </w:p>
        </w:tc>
        <w:tc>
          <w:tcPr>
            <w:tcW w:w="8071" w:type="dxa"/>
            <w:gridSpan w:val="8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Bepaal die algeme</w:t>
            </w:r>
            <w:r>
              <w:rPr>
                <w:rFonts w:ascii="Arial" w:hAnsi="Arial" w:cs="Arial"/>
                <w:sz w:val="24"/>
                <w:szCs w:val="24"/>
              </w:rPr>
              <w:t xml:space="preserve">ne oplossing van  </w:t>
            </w:r>
            <m:oMath>
              <m:r>
                <w:rPr>
                  <w:rFonts w:ascii="Cambria Math" w:hAnsi="Cambria Math" w:cs="Arial"/>
                  <w:sz w:val="26"/>
                  <w:szCs w:val="26"/>
                </w:rPr>
                <m:t>sinx=cos2x-1</m:t>
              </m:r>
            </m:oMath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1" w:type="dxa"/>
            <w:gridSpan w:val="8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1" w:type="dxa"/>
            <w:gridSpan w:val="8"/>
          </w:tcPr>
          <w:p w:rsidR="0064467C" w:rsidRPr="008C3584" w:rsidRDefault="0064467C" w:rsidP="0064467C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8</w:t>
            </w:r>
          </w:p>
          <w:p w:rsidR="0064467C" w:rsidRPr="00CB59EA" w:rsidRDefault="0064467C" w:rsidP="0064467C">
            <w:pPr>
              <w:contextualSpacing/>
              <w:rPr>
                <w:rFonts w:ascii="Arial" w:hAnsi="Arial" w:cs="Arial"/>
                <w:b/>
                <w:sz w:val="10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13]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1</w:t>
            </w:r>
          </w:p>
        </w:tc>
        <w:tc>
          <w:tcPr>
            <w:tcW w:w="8071" w:type="dxa"/>
            <w:gridSpan w:val="8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In die diagram is die grafieke van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4239" w:dyaOrig="320">
                <v:shape id="_x0000_i1027" type="#_x0000_t75" style="width:208.5pt;height:14.25pt" o:ole="">
                  <v:imagedata r:id="rId22" o:title=""/>
                </v:shape>
                <o:OLEObject Type="Embed" ProgID="Equation.3" ShapeID="_x0000_i1027" DrawAspect="Content" ObjectID="_1618837074" r:id="rId23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op dieselfde assestelsel geskets vir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1760" w:dyaOrig="320">
                <v:shape id="_x0000_i1028" type="#_x0000_t75" style="width:90.75pt;height:15pt" o:ole="">
                  <v:imagedata r:id="rId24" o:title=""/>
                </v:shape>
                <o:OLEObject Type="Embed" ProgID="Equation.3" ShapeID="_x0000_i1028" DrawAspect="Content" ObjectID="_1618837075" r:id="rId25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 Die grafieke sny by  </w:t>
            </w:r>
            <w:r w:rsidRPr="00906959">
              <w:rPr>
                <w:rFonts w:ascii="Arial" w:hAnsi="Arial" w:cs="Arial"/>
                <w:position w:val="-28"/>
                <w:sz w:val="24"/>
                <w:szCs w:val="24"/>
              </w:rPr>
              <w:object w:dxaOrig="4340" w:dyaOrig="680">
                <v:shape id="_x0000_i1029" type="#_x0000_t75" style="width:3in;height:36pt" o:ole="">
                  <v:imagedata r:id="rId26" o:title=""/>
                </v:shape>
                <o:OLEObject Type="Embed" ProgID="Equation.3" ShapeID="_x0000_i1029" DrawAspect="Content" ObjectID="_1618837076" r:id="rId27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562"/>
        </w:trPr>
        <w:tc>
          <w:tcPr>
            <w:tcW w:w="9464" w:type="dxa"/>
            <w:gridSpan w:val="11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w:drawing>
                <wp:inline distT="0" distB="0" distL="0" distR="0" wp14:anchorId="7F920293" wp14:editId="1F79B4B8">
                  <wp:extent cx="5592475" cy="2711395"/>
                  <wp:effectExtent l="0" t="0" r="825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99987" cy="27150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0" w:type="dxa"/>
            <w:gridSpan w:val="3"/>
          </w:tcPr>
          <w:p w:rsidR="0064467C" w:rsidRPr="001856DE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1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1.1</w:t>
            </w:r>
          </w:p>
        </w:tc>
        <w:tc>
          <w:tcPr>
            <w:tcW w:w="7321" w:type="dxa"/>
            <w:gridSpan w:val="5"/>
          </w:tcPr>
          <w:p w:rsidR="0064467C" w:rsidRPr="001856DE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1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paal die waardes van 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1100" w:dyaOrig="260">
                <v:shape id="_x0000_i1030" type="#_x0000_t75" style="width:57.75pt;height:14.25pt" o:ole="">
                  <v:imagedata r:id="rId29" o:title=""/>
                </v:shape>
                <o:OLEObject Type="Embed" ProgID="Equation.3" ShapeID="_x0000_i1030" DrawAspect="Content" ObjectID="_1618837077" r:id="rId30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1856DE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1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1.2</w:t>
            </w:r>
          </w:p>
        </w:tc>
        <w:tc>
          <w:tcPr>
            <w:tcW w:w="7321" w:type="dxa"/>
            <w:gridSpan w:val="5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paal die waarde van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360" w:dyaOrig="260">
                <v:shape id="_x0000_i1031" type="#_x0000_t75" style="width:14.25pt;height:14.25pt" o:ole="">
                  <v:imagedata r:id="rId31" o:title=""/>
                </v:shape>
                <o:OLEObject Type="Embed" ProgID="Equation.3" ShapeID="_x0000_i1031" DrawAspect="Content" ObjectID="_1618837078" r:id="rId32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in   die interval  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1719" w:dyaOrig="320">
                <v:shape id="_x0000_i1032" type="#_x0000_t75" style="width:104.25pt;height:15.75pt" o:ole="">
                  <v:imagedata r:id="rId33" o:title=""/>
                </v:shape>
                <o:OLEObject Type="Embed" ProgID="Equation.3" ShapeID="_x0000_i1032" DrawAspect="Content" ObjectID="_1618837079" r:id="rId34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waarvoor 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1240" w:dyaOrig="320">
                <v:shape id="_x0000_i1033" type="#_x0000_t75" style="width:77.25pt;height:15pt" o:ole="">
                  <v:imagedata r:id="rId35" o:title=""/>
                </v:shape>
                <o:OLEObject Type="Embed" ProgID="Equation.3" ShapeID="_x0000_i1033" DrawAspect="Content" ObjectID="_1618837080" r:id="rId36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0" w:type="dxa"/>
            <w:gridSpan w:val="3"/>
          </w:tcPr>
          <w:p w:rsidR="0064467C" w:rsidRPr="00FD10A9" w:rsidRDefault="0064467C" w:rsidP="0064467C">
            <w:pPr>
              <w:tabs>
                <w:tab w:val="right" w:pos="9070"/>
              </w:tabs>
              <w:rPr>
                <w:rFonts w:ascii="Cambria Math" w:hAnsi="Cambria Math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1.3</w:t>
            </w:r>
          </w:p>
        </w:tc>
        <w:tc>
          <w:tcPr>
            <w:tcW w:w="7321" w:type="dxa"/>
            <w:gridSpan w:val="5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skryf die transformasie wat grafiek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300" w:dyaOrig="260">
                <v:shape id="_x0000_i1034" type="#_x0000_t75" style="width:14.25pt;height:14.25pt" o:ole="">
                  <v:imagedata r:id="rId37" o:title=""/>
                </v:shape>
                <o:OLEObject Type="Embed" ProgID="Equation.3" ShapeID="_x0000_i1034" DrawAspect="Content" ObjectID="_1618837081" r:id="rId38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>ondergaan om die grafiek van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position w:val="-6"/>
                <w:sz w:val="24"/>
                <w:szCs w:val="24"/>
              </w:rPr>
              <w:object w:dxaOrig="200" w:dyaOrig="279">
                <v:shape id="_x0000_i1035" type="#_x0000_t75" style="width:9pt;height:17.25pt" o:ole="">
                  <v:imagedata r:id="rId39" o:title=""/>
                </v:shape>
                <o:OLEObject Type="Embed" ProgID="Equation.3" ShapeID="_x0000_i1035" DrawAspect="Content" ObjectID="_1618837082" r:id="rId40"/>
              </w:objec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te vorm,  waar  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1420" w:dyaOrig="320">
                <v:shape id="_x0000_i1036" type="#_x0000_t75" style="width:88.5pt;height:15.75pt" o:ole="">
                  <v:imagedata r:id="rId41" o:title=""/>
                </v:shape>
                <o:OLEObject Type="Embed" ProgID="Equation.3" ShapeID="_x0000_i1036" DrawAspect="Content" ObjectID="_1618837083" r:id="rId42"/>
              </w:objec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DF782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30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2</w:t>
            </w:r>
          </w:p>
        </w:tc>
        <w:tc>
          <w:tcPr>
            <w:tcW w:w="8049" w:type="dxa"/>
            <w:gridSpan w:val="7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In</w:t>
            </w: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∆PQR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is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Q=2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en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QR=1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.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S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is die middelpunt van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Q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R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S=α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en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R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S</m:t>
                  </m:r>
                </m:e>
              </m:acc>
              <m:r>
                <w:rPr>
                  <w:rFonts w:ascii="Cambria Math" w:hAnsi="Cambria Math" w:cs="Arial"/>
                  <w:sz w:val="24"/>
                  <w:szCs w:val="24"/>
                </w:rPr>
                <m:t>Q=θ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665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3246"/>
        </w:trPr>
        <w:tc>
          <w:tcPr>
            <w:tcW w:w="9464" w:type="dxa"/>
            <w:gridSpan w:val="11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1B16BF4D" wp14:editId="52B5B940">
                  <wp:extent cx="2514600" cy="1905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"/>
                          <a:srcRect l="37748" t="16201" r="45861" b="62835"/>
                          <a:stretch/>
                        </pic:blipFill>
                        <pic:spPr bwMode="auto">
                          <a:xfrm>
                            <a:off x="0" y="0"/>
                            <a:ext cx="2518521" cy="19079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2.1</w:t>
            </w:r>
          </w:p>
        </w:tc>
        <w:tc>
          <w:tcPr>
            <w:tcW w:w="7299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paal 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P</m:t>
                  </m:r>
                </m:e>
              </m:acc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 in  terme van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θ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en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α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65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1)</w:t>
            </w:r>
          </w:p>
        </w:tc>
      </w:tr>
      <w:tr w:rsidR="0064467C" w:rsidRPr="00906959" w:rsidTr="0064467C">
        <w:tc>
          <w:tcPr>
            <w:tcW w:w="750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0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8.2.2</w:t>
            </w:r>
          </w:p>
        </w:tc>
        <w:tc>
          <w:tcPr>
            <w:tcW w:w="7299" w:type="dxa"/>
            <w:gridSpan w:val="4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Toon aan dat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tanθ=3tanα</m:t>
              </m:r>
            </m:oMath>
          </w:p>
        </w:tc>
        <w:tc>
          <w:tcPr>
            <w:tcW w:w="665" w:type="dxa"/>
            <w:gridSpan w:val="2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9" w:type="dxa"/>
            <w:gridSpan w:val="9"/>
          </w:tcPr>
          <w:p w:rsidR="0064467C" w:rsidRPr="008C3584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9</w:t>
            </w:r>
          </w:p>
          <w:p w:rsidR="0064467C" w:rsidRPr="00CB59EA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16]</w:t>
            </w: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1</w:t>
            </w: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In die diagram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is O die middelpunt van die sirkel. </w:t>
            </w:r>
            <w:r>
              <w:rPr>
                <w:rFonts w:ascii="Arial" w:hAnsi="Arial" w:cs="Arial"/>
                <w:sz w:val="24"/>
                <w:szCs w:val="24"/>
              </w:rPr>
              <w:t xml:space="preserve"> PWSR is 'n koordevierhoek.  PS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,  WO  en  OS  word getrek   PW </w:t>
            </w:r>
            <w:r w:rsidRPr="00906959">
              <w:rPr>
                <w:rFonts w:ascii="Arial" w:hAnsi="Arial" w:cs="Arial"/>
                <w:b/>
                <w:sz w:val="24"/>
                <w:szCs w:val="24"/>
              </w:rPr>
              <w:t xml:space="preserve">//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OS  en   </w:t>
            </w:r>
            <w:r w:rsidRPr="00906959">
              <w:rPr>
                <w:rFonts w:ascii="Arial" w:hAnsi="Arial" w:cs="Arial"/>
                <w:position w:val="-10"/>
                <w:sz w:val="24"/>
                <w:szCs w:val="24"/>
              </w:rPr>
              <w:object w:dxaOrig="960" w:dyaOrig="380">
                <v:shape id="_x0000_i1037" type="#_x0000_t75" style="width:46.5pt;height:20.25pt" o:ole="">
                  <v:imagedata r:id="rId44" o:title=""/>
                </v:shape>
                <o:OLEObject Type="Embed" ProgID="Equation.3" ShapeID="_x0000_i1037" DrawAspect="Content" ObjectID="_1618837084" r:id="rId45"/>
              </w:object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w:drawing>
                <wp:inline distT="0" distB="0" distL="0" distR="0" wp14:anchorId="2090A2A5" wp14:editId="67BC57F9">
                  <wp:extent cx="2864386" cy="24765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4360" cy="24764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noProof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  <w:sz w:val="24"/>
                <w:szCs w:val="24"/>
              </w:rPr>
              <w:t xml:space="preserve">Bereken die grootte van die volgende hoeke: </w:t>
            </w:r>
          </w:p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noProof/>
                <w:sz w:val="10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2" w:type="dxa"/>
            <w:gridSpan w:val="3"/>
          </w:tcPr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1.1</w:t>
            </w:r>
          </w:p>
        </w:tc>
        <w:tc>
          <w:tcPr>
            <w:tcW w:w="7327" w:type="dxa"/>
            <w:gridSpan w:val="6"/>
          </w:tcPr>
          <w:p w:rsidR="0064467C" w:rsidRPr="00855A8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S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O</m:t>
                    </m:r>
                  </m:e>
                </m:acc>
                <m:r>
                  <w:rPr>
                    <w:rFonts w:ascii="Cambria Math" w:hAnsi="Cambria Math" w:cs="Arial"/>
                    <w:sz w:val="24"/>
                    <w:szCs w:val="24"/>
                  </w:rPr>
                  <m:t>W</m:t>
                </m:r>
              </m:oMath>
            </m:oMathPara>
          </w:p>
        </w:tc>
        <w:tc>
          <w:tcPr>
            <w:tcW w:w="643" w:type="dxa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2" w:type="dxa"/>
            <w:gridSpan w:val="3"/>
          </w:tcPr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8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1.2</w:t>
            </w:r>
          </w:p>
        </w:tc>
        <w:tc>
          <w:tcPr>
            <w:tcW w:w="7327" w:type="dxa"/>
            <w:gridSpan w:val="6"/>
          </w:tcPr>
          <w:p w:rsidR="0064467C" w:rsidRPr="00855A8C" w:rsidRDefault="007D3704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643" w:type="dxa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2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2" w:type="dxa"/>
            <w:gridSpan w:val="3"/>
          </w:tcPr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1.3</w:t>
            </w:r>
          </w:p>
        </w:tc>
        <w:tc>
          <w:tcPr>
            <w:tcW w:w="7327" w:type="dxa"/>
            <w:gridSpan w:val="6"/>
          </w:tcPr>
          <w:p w:rsidR="0064467C" w:rsidRPr="00855A8C" w:rsidRDefault="007D3704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 w:cs="Arial"/>
                    <w:sz w:val="24"/>
                    <w:szCs w:val="24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643" w:type="dxa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2" w:type="dxa"/>
            <w:gridSpan w:val="3"/>
          </w:tcPr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6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1.4</w:t>
            </w:r>
          </w:p>
        </w:tc>
        <w:tc>
          <w:tcPr>
            <w:tcW w:w="7327" w:type="dxa"/>
            <w:gridSpan w:val="6"/>
          </w:tcPr>
          <w:p w:rsidR="0064467C" w:rsidRPr="00855A8C" w:rsidRDefault="007D3704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R</m:t>
                    </m:r>
                  </m:e>
                </m:acc>
              </m:oMath>
            </m:oMathPara>
          </w:p>
        </w:tc>
        <w:tc>
          <w:tcPr>
            <w:tcW w:w="643" w:type="dxa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9.2</w:t>
            </w: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In  die diagram is OP  die deursnee van die klein sirkel.  O is die middelpunt van die groter sirkel.  PTW  is  'n koord van die groter sirkel en T lê op die </w:t>
            </w:r>
            <w:r>
              <w:rPr>
                <w:rFonts w:ascii="Arial" w:hAnsi="Arial" w:cs="Arial"/>
                <w:sz w:val="24"/>
                <w:szCs w:val="24"/>
              </w:rPr>
              <w:t xml:space="preserve">omtrek van die </w:t>
            </w:r>
            <w:r w:rsidRPr="00906959">
              <w:rPr>
                <w:rFonts w:ascii="Arial" w:hAnsi="Arial" w:cs="Arial"/>
                <w:sz w:val="24"/>
                <w:szCs w:val="24"/>
              </w:rPr>
              <w:t>klein sirkel.  OT   is   verbind.</w:t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4310"/>
        </w:trPr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w:drawing>
                <wp:inline distT="0" distB="0" distL="0" distR="0" wp14:anchorId="3F87E8F6" wp14:editId="5C0108B9">
                  <wp:extent cx="2828925" cy="2601424"/>
                  <wp:effectExtent l="0" t="0" r="0" b="889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2601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327"/>
        </w:trPr>
        <w:tc>
          <w:tcPr>
            <w:tcW w:w="742" w:type="dxa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079" w:type="dxa"/>
            <w:gridSpan w:val="9"/>
          </w:tcPr>
          <w:p w:rsidR="0064467C" w:rsidRPr="00906959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Indien</w:t>
            </w:r>
            <w:r>
              <w:rPr>
                <w:rFonts w:ascii="Arial" w:hAnsi="Arial" w:cs="Arial"/>
                <w:sz w:val="24"/>
                <w:szCs w:val="24"/>
              </w:rPr>
              <w:t xml:space="preserve">  OT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10cm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en  PW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=48cm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,  </w:t>
            </w:r>
            <w:r w:rsidRPr="00906959">
              <w:rPr>
                <w:rFonts w:ascii="Arial" w:hAnsi="Arial" w:cs="Arial"/>
                <w:sz w:val="24"/>
                <w:szCs w:val="24"/>
              </w:rPr>
              <w:t>berek</w:t>
            </w:r>
            <w:r w:rsidR="00645931">
              <w:rPr>
                <w:rFonts w:ascii="Arial" w:hAnsi="Arial" w:cs="Arial"/>
                <w:sz w:val="24"/>
                <w:szCs w:val="24"/>
              </w:rPr>
              <w:t>en die lengte van die radius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van die kleiner sirkel.</w:t>
            </w:r>
          </w:p>
        </w:tc>
        <w:tc>
          <w:tcPr>
            <w:tcW w:w="643" w:type="dxa"/>
          </w:tcPr>
          <w:p w:rsidR="0064467C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8C3584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953" w:type="dxa"/>
            <w:gridSpan w:val="7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>VRAAG 10</w:t>
            </w:r>
          </w:p>
          <w:p w:rsidR="0064467C" w:rsidRP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10"/>
                <w:szCs w:val="24"/>
                <w:u w:val="single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17]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8C3584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953" w:type="dxa"/>
            <w:gridSpan w:val="7"/>
          </w:tcPr>
          <w:p w:rsidR="0064467C" w:rsidRPr="00CB59EA" w:rsidRDefault="0064467C" w:rsidP="0064467C">
            <w:pPr>
              <w:tabs>
                <w:tab w:val="right" w:pos="9070"/>
              </w:tabs>
              <w:jc w:val="both"/>
              <w:rPr>
                <w:rFonts w:ascii="Arial" w:hAnsi="Arial" w:cs="Arial"/>
                <w:b/>
                <w:sz w:val="12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In die diagram is M die middelpunt van </w:t>
            </w:r>
            <w:r>
              <w:rPr>
                <w:rFonts w:ascii="Arial" w:hAnsi="Arial" w:cs="Arial"/>
                <w:sz w:val="24"/>
                <w:szCs w:val="24"/>
              </w:rPr>
              <w:t xml:space="preserve">die sirkel en AB die deursnee.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EM</m:t>
              </m:r>
            </m:oMath>
            <w:r>
              <w:rPr>
                <w:rFonts w:ascii="Cambria Math" w:hAnsi="Cambria Math" w:cs="Arial"/>
                <w:sz w:val="24"/>
                <w:szCs w:val="24"/>
              </w:rPr>
              <w:t>⊥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AB.   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CDE is 'n raaklyn aan die sirkel by D.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MB=2BC</m:t>
              </m:r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1424"/>
        </w:trPr>
        <w:tc>
          <w:tcPr>
            <w:tcW w:w="9464" w:type="dxa"/>
            <w:gridSpan w:val="11"/>
          </w:tcPr>
          <w:p w:rsidR="0064467C" w:rsidRPr="00906959" w:rsidRDefault="0064467C" w:rsidP="0064467C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noProof/>
              </w:rPr>
              <w:drawing>
                <wp:inline distT="0" distB="0" distL="0" distR="0" wp14:anchorId="2EB87581" wp14:editId="75809699">
                  <wp:extent cx="3625490" cy="2781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5490" cy="278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564C76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8"/>
                <w:szCs w:val="24"/>
              </w:rPr>
            </w:pP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0.1</w:t>
            </w:r>
          </w:p>
        </w:tc>
        <w:tc>
          <w:tcPr>
            <w:tcW w:w="7953" w:type="dxa"/>
            <w:gridSpan w:val="7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Indien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  <m:sub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4"/>
                </w:rPr>
                <m:t>=x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 skryf </w:t>
            </w:r>
            <w:r w:rsidRPr="00906959">
              <w:rPr>
                <w:rFonts w:ascii="Arial" w:hAnsi="Arial" w:cs="Arial"/>
                <w:sz w:val="24"/>
                <w:szCs w:val="24"/>
              </w:rPr>
              <w:t>met redes, TWEE ander hoeke gelyk aan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m:rPr>
                  <m:scr m:val="script"/>
                </m:rPr>
                <w:rPr>
                  <w:rFonts w:ascii="Cambria Math" w:hAnsi="Cambria Math" w:cs="Arial"/>
                  <w:sz w:val="24"/>
                  <w:szCs w:val="24"/>
                </w:rPr>
                <m:t>x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neer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953" w:type="dxa"/>
            <w:gridSpan w:val="7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ewys dat:</w:t>
            </w: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0.2</w:t>
            </w:r>
          </w:p>
        </w:tc>
        <w:tc>
          <w:tcPr>
            <w:tcW w:w="7953" w:type="dxa"/>
            <w:gridSpan w:val="7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FMBD 'n koordevierhoek is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0.3</w:t>
            </w:r>
          </w:p>
        </w:tc>
        <w:tc>
          <w:tcPr>
            <w:tcW w:w="7953" w:type="dxa"/>
            <w:gridSpan w:val="7"/>
          </w:tcPr>
          <w:p w:rsidR="0064467C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CM  'n raaklyn aan die sirkel</w:t>
            </w:r>
            <w:r w:rsidR="00DA0FA7">
              <w:rPr>
                <w:rFonts w:ascii="Arial" w:hAnsi="Arial" w:cs="Arial"/>
                <w:sz w:val="24"/>
                <w:szCs w:val="24"/>
              </w:rPr>
              <w:t xml:space="preserve"> is wat deur M, E en D gaan by M</w:t>
            </w:r>
            <w:r w:rsidRPr="00906959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4)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0.4</w:t>
            </w:r>
          </w:p>
        </w:tc>
        <w:tc>
          <w:tcPr>
            <w:tcW w:w="7953" w:type="dxa"/>
            <w:gridSpan w:val="7"/>
          </w:tcPr>
          <w:p w:rsidR="0064467C" w:rsidRPr="00564C76" w:rsidRDefault="007D3704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6"/>
                        <w:szCs w:val="26"/>
                      </w:rPr>
                      <m:t>DC</m:t>
                    </m:r>
                  </m:e>
                  <m:sup>
                    <m:r>
                      <w:rPr>
                        <w:rFonts w:ascii="Cambria Math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6"/>
                        <w:szCs w:val="26"/>
                      </w:rPr>
                      <m:t>5BC</m:t>
                    </m:r>
                  </m:e>
                  <m:sup>
                    <m:r>
                      <w:rPr>
                        <w:rFonts w:ascii="Cambria Math" w:hAnsi="Cambria Math" w:cs="Arial"/>
                        <w:sz w:val="26"/>
                        <w:szCs w:val="26"/>
                      </w:rPr>
                      <m:t>2</m:t>
                    </m:r>
                  </m:sup>
                </m:sSup>
              </m:oMath>
            </m:oMathPara>
          </w:p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64467C" w:rsidRPr="00906959" w:rsidTr="0064467C">
        <w:trPr>
          <w:trHeight w:val="348"/>
        </w:trPr>
        <w:tc>
          <w:tcPr>
            <w:tcW w:w="868" w:type="dxa"/>
            <w:gridSpan w:val="3"/>
          </w:tcPr>
          <w:p w:rsidR="0064467C" w:rsidRPr="00906959" w:rsidRDefault="0064467C" w:rsidP="0064467C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0.5</w:t>
            </w:r>
          </w:p>
        </w:tc>
        <w:tc>
          <w:tcPr>
            <w:tcW w:w="7953" w:type="dxa"/>
            <w:gridSpan w:val="7"/>
          </w:tcPr>
          <w:p w:rsidR="0064467C" w:rsidRPr="00891660" w:rsidRDefault="0064467C" w:rsidP="0064467C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∆DBC</m:t>
              </m:r>
            </m:oMath>
            <w:r>
              <w:rPr>
                <w:rFonts w:ascii="Arial" w:hAnsi="Arial" w:cs="Arial"/>
                <w:sz w:val="24"/>
                <w:szCs w:val="24"/>
              </w:rPr>
              <w:t xml:space="preserve"> lll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 xml:space="preserve"> ∆DFM</m:t>
              </m:r>
            </m:oMath>
          </w:p>
        </w:tc>
        <w:tc>
          <w:tcPr>
            <w:tcW w:w="643" w:type="dxa"/>
          </w:tcPr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4)</w:t>
            </w:r>
          </w:p>
          <w:p w:rsidR="0064467C" w:rsidRPr="00906959" w:rsidRDefault="0064467C" w:rsidP="0064467C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1C59CF" w:rsidRDefault="001C59CF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Default="00CB59EA">
      <w:pPr>
        <w:rPr>
          <w:rFonts w:ascii="Arial" w:hAnsi="Arial" w:cs="Arial"/>
        </w:rPr>
      </w:pPr>
    </w:p>
    <w:p w:rsidR="00CB59EA" w:rsidRPr="00906959" w:rsidRDefault="00CB59EA">
      <w:pPr>
        <w:rPr>
          <w:rFonts w:ascii="Arial" w:hAnsi="Arial" w:cs="Arial"/>
        </w:rPr>
      </w:pPr>
    </w:p>
    <w:tbl>
      <w:tblPr>
        <w:tblStyle w:val="TableGrid"/>
        <w:tblW w:w="10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4"/>
        <w:gridCol w:w="1017"/>
        <w:gridCol w:w="7720"/>
        <w:gridCol w:w="643"/>
      </w:tblGrid>
      <w:tr w:rsidR="00CB59EA" w:rsidRPr="00906959" w:rsidTr="0085390B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737" w:type="dxa"/>
            <w:gridSpan w:val="2"/>
          </w:tcPr>
          <w:p w:rsidR="00CB59EA" w:rsidRPr="008C3584" w:rsidRDefault="00CB59EA" w:rsidP="00CB59EA">
            <w:pPr>
              <w:contextualSpacing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 w:rsidRPr="008C3584">
              <w:rPr>
                <w:rFonts w:ascii="Arial" w:hAnsi="Arial" w:cs="Arial"/>
                <w:b/>
                <w:sz w:val="24"/>
                <w:szCs w:val="24"/>
                <w:u w:val="single"/>
              </w:rPr>
              <w:t xml:space="preserve">VRAAG 11 </w:t>
            </w:r>
          </w:p>
          <w:p w:rsidR="00CB59EA" w:rsidRPr="00CB59EA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10"/>
                <w:szCs w:val="24"/>
              </w:rPr>
            </w:pP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906959">
              <w:rPr>
                <w:rFonts w:ascii="Arial" w:hAnsi="Arial" w:cs="Arial"/>
                <w:b/>
                <w:sz w:val="24"/>
                <w:szCs w:val="24"/>
              </w:rPr>
              <w:t>[14]</w:t>
            </w:r>
          </w:p>
        </w:tc>
      </w:tr>
      <w:tr w:rsidR="00CB59EA" w:rsidRPr="00906959" w:rsidTr="0085390B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1.1</w:t>
            </w:r>
          </w:p>
        </w:tc>
        <w:tc>
          <w:tcPr>
            <w:tcW w:w="8737" w:type="dxa"/>
            <w:gridSpan w:val="2"/>
          </w:tcPr>
          <w:p w:rsidR="00CB59EA" w:rsidRPr="00906959" w:rsidRDefault="00CB59EA" w:rsidP="00CB59EA">
            <w:pPr>
              <w:tabs>
                <w:tab w:val="left" w:pos="571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In die diagram is D en E punte op sye AB en AC onderskeidelik van</w:t>
            </w:r>
            <w:r w:rsidR="00891660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∆ABC</m:t>
              </m:r>
            </m:oMath>
            <w:r w:rsidRPr="0090695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91660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906959">
              <w:rPr>
                <w:rFonts w:ascii="Arial" w:hAnsi="Arial" w:cs="Arial"/>
                <w:sz w:val="24"/>
                <w:szCs w:val="24"/>
              </w:rPr>
              <w:t>sodat DE</w:t>
            </w:r>
            <w:r w:rsidR="007A04D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7A04DC">
              <w:rPr>
                <w:rFonts w:ascii="Arial" w:hAnsi="Arial" w:cs="Arial"/>
                <w:b/>
                <w:sz w:val="24"/>
                <w:szCs w:val="24"/>
              </w:rPr>
              <w:t>//</w:t>
            </w:r>
            <w:r w:rsidRPr="00906959">
              <w:rPr>
                <w:rFonts w:ascii="Arial" w:hAnsi="Arial" w:cs="Arial"/>
                <w:sz w:val="24"/>
                <w:szCs w:val="24"/>
              </w:rPr>
              <w:t xml:space="preserve"> BC.</w:t>
            </w:r>
          </w:p>
          <w:p w:rsidR="00CB59EA" w:rsidRPr="00906959" w:rsidRDefault="00CB59EA" w:rsidP="00CB59EA">
            <w:pPr>
              <w:tabs>
                <w:tab w:val="left" w:pos="5710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 xml:space="preserve">Bewys die stelling wat beweer dat:  </w:t>
            </w:r>
            <w:r w:rsidRPr="00906959">
              <w:rPr>
                <w:rFonts w:ascii="Arial" w:hAnsi="Arial" w:cs="Arial"/>
                <w:position w:val="-24"/>
                <w:sz w:val="24"/>
                <w:szCs w:val="24"/>
              </w:rPr>
              <w:object w:dxaOrig="1060" w:dyaOrig="620">
                <v:shape id="_x0000_i1038" type="#_x0000_t75" style="width:50.25pt;height:28.5pt" o:ole="">
                  <v:imagedata r:id="rId49" o:title=""/>
                </v:shape>
                <o:OLEObject Type="Embed" ProgID="Equation.3" ShapeID="_x0000_i1038" DrawAspect="Content" ObjectID="_1618837085" r:id="rId50"/>
              </w:object>
            </w: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59EA" w:rsidRPr="00906959" w:rsidTr="0085390B">
        <w:trPr>
          <w:trHeight w:val="1338"/>
        </w:trPr>
        <w:tc>
          <w:tcPr>
            <w:tcW w:w="10064" w:type="dxa"/>
            <w:gridSpan w:val="4"/>
          </w:tcPr>
          <w:p w:rsidR="00CB59EA" w:rsidRPr="00906959" w:rsidRDefault="00564C76" w:rsidP="00564C76">
            <w:pPr>
              <w:tabs>
                <w:tab w:val="center" w:pos="4924"/>
                <w:tab w:val="right" w:pos="9070"/>
                <w:tab w:val="right" w:pos="9848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</w:r>
            <w:r w:rsidR="00CB59EA" w:rsidRPr="00906959">
              <w:rPr>
                <w:rFonts w:ascii="Arial" w:hAnsi="Arial" w:cs="Arial"/>
                <w:noProof/>
                <w:sz w:val="24"/>
              </w:rPr>
              <w:drawing>
                <wp:inline distT="0" distB="0" distL="0" distR="0" wp14:anchorId="3E575766" wp14:editId="37C0A698">
                  <wp:extent cx="2373444" cy="1952625"/>
                  <wp:effectExtent l="0" t="0" r="825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1"/>
                          <a:srcRect l="42736" t="7595" r="36121" b="63038"/>
                          <a:stretch/>
                        </pic:blipFill>
                        <pic:spPr bwMode="auto">
                          <a:xfrm>
                            <a:off x="0" y="0"/>
                            <a:ext cx="2379435" cy="19575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4"/>
                <w:szCs w:val="24"/>
              </w:rPr>
              <w:tab/>
            </w:r>
            <w:r>
              <w:rPr>
                <w:rFonts w:ascii="Arial" w:hAnsi="Arial" w:cs="Arial"/>
                <w:sz w:val="24"/>
                <w:szCs w:val="24"/>
              </w:rPr>
              <w:tab/>
            </w:r>
            <w:r w:rsidRPr="00906959">
              <w:rPr>
                <w:rFonts w:ascii="Arial" w:hAnsi="Arial" w:cs="Arial"/>
                <w:sz w:val="24"/>
                <w:szCs w:val="24"/>
              </w:rPr>
              <w:t>(6)</w:t>
            </w:r>
          </w:p>
        </w:tc>
      </w:tr>
      <w:tr w:rsidR="00CB59EA" w:rsidRPr="00906959" w:rsidTr="00CB59EA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17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720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59EA" w:rsidRPr="00906959" w:rsidTr="0085390B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1.2</w:t>
            </w:r>
          </w:p>
        </w:tc>
        <w:tc>
          <w:tcPr>
            <w:tcW w:w="8737" w:type="dxa"/>
            <w:gridSpan w:val="2"/>
          </w:tcPr>
          <w:p w:rsidR="00CB59EA" w:rsidRPr="00891660" w:rsidRDefault="00CB59EA" w:rsidP="00645931">
            <w:pPr>
              <w:tabs>
                <w:tab w:val="left" w:pos="5710"/>
              </w:tabs>
              <w:jc w:val="both"/>
              <w:rPr>
                <w:rFonts w:ascii="Arial" w:hAnsi="Arial" w:cs="Arial"/>
                <w:i/>
                <w:sz w:val="24"/>
                <w:szCs w:val="24"/>
                <w:lang w:bidi="hi-IN"/>
              </w:rPr>
            </w:pPr>
            <w:r w:rsidRPr="00DA0FA7">
              <w:rPr>
                <w:rFonts w:ascii="Arial" w:hAnsi="Arial" w:cs="Arial"/>
                <w:sz w:val="24"/>
                <w:szCs w:val="24"/>
              </w:rPr>
              <w:t>In die diagram is</w:t>
            </w:r>
            <w:r w:rsidRPr="00891660">
              <w:rPr>
                <w:rFonts w:ascii="Arial" w:hAnsi="Arial" w:cs="Arial"/>
                <w:i/>
                <w:sz w:val="24"/>
                <w:szCs w:val="24"/>
              </w:rPr>
              <w:t xml:space="preserve"> </w:t>
            </w:r>
            <w:r w:rsidR="00891660" w:rsidRPr="00891660">
              <w:rPr>
                <w:rFonts w:ascii="Arial" w:hAnsi="Arial" w:cs="Arial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∆GHK</m:t>
              </m:r>
            </m:oMath>
            <w:r w:rsidR="00891660" w:rsidRPr="00891660">
              <w:rPr>
                <w:rFonts w:ascii="Arial" w:hAnsi="Arial" w:cs="Arial"/>
                <w:i/>
                <w:sz w:val="24"/>
                <w:szCs w:val="24"/>
              </w:rPr>
              <w:t xml:space="preserve">  </w:t>
            </w:r>
            <w:r w:rsidR="00891660" w:rsidRPr="00DA0FA7">
              <w:rPr>
                <w:rFonts w:ascii="Arial" w:hAnsi="Arial" w:cs="Arial"/>
                <w:sz w:val="24"/>
                <w:szCs w:val="24"/>
              </w:rPr>
              <w:t xml:space="preserve">met punt  R op   KH </w:t>
            </w:r>
            <w:r w:rsidRPr="00DA0FA7">
              <w:rPr>
                <w:rFonts w:ascii="Arial" w:hAnsi="Arial" w:cs="Arial"/>
                <w:sz w:val="24"/>
                <w:szCs w:val="24"/>
              </w:rPr>
              <w:t xml:space="preserve"> en</w:t>
            </w:r>
            <w:r w:rsidR="00891660" w:rsidRPr="00DA0FA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A0FA7">
              <w:rPr>
                <w:rFonts w:ascii="Arial" w:hAnsi="Arial" w:cs="Arial"/>
                <w:sz w:val="24"/>
                <w:szCs w:val="24"/>
              </w:rPr>
              <w:t xml:space="preserve"> punt</w:t>
            </w:r>
            <w:r w:rsidR="00891660" w:rsidRPr="00DA0FA7">
              <w:rPr>
                <w:rFonts w:ascii="Arial" w:hAnsi="Arial" w:cs="Arial"/>
                <w:sz w:val="24"/>
                <w:szCs w:val="24"/>
              </w:rPr>
              <w:t xml:space="preserve">  D  en  F op GH </w:t>
            </w:r>
            <w:r w:rsidR="007A04DC" w:rsidRPr="00DA0FA7">
              <w:rPr>
                <w:rFonts w:ascii="Arial" w:hAnsi="Arial" w:cs="Arial"/>
                <w:sz w:val="24"/>
                <w:szCs w:val="24"/>
              </w:rPr>
              <w:t xml:space="preserve"> sodat</w:t>
            </w:r>
            <w:r w:rsidR="007A04DC" w:rsidRPr="00891660">
              <w:rPr>
                <w:rFonts w:ascii="Arial" w:hAnsi="Arial" w:cs="Arial"/>
                <w:i/>
                <w:sz w:val="24"/>
                <w:szCs w:val="24"/>
              </w:rPr>
              <w:t xml:space="preserve">     RD</w:t>
            </w:r>
            <w:r w:rsidR="00645931" w:rsidRPr="00645931">
              <w:rPr>
                <w:rFonts w:ascii="Arial" w:hAnsi="Arial" w:cs="Arial"/>
                <w:i/>
                <w:color w:val="FFFFFF" w:themeColor="background1"/>
                <w:sz w:val="24"/>
                <w:szCs w:val="24"/>
              </w:rPr>
              <w:t>l</w:t>
            </w:r>
            <w:r w:rsidR="007A04DC" w:rsidRPr="00891660">
              <w:rPr>
                <w:rFonts w:ascii="Arial" w:hAnsi="Arial" w:cs="Arial"/>
                <w:b/>
                <w:i/>
                <w:sz w:val="24"/>
                <w:szCs w:val="24"/>
              </w:rPr>
              <w:t>//</w:t>
            </w:r>
            <w:r w:rsidR="00645931" w:rsidRPr="00645931">
              <w:rPr>
                <w:rFonts w:ascii="Arial" w:hAnsi="Arial" w:cs="Arial"/>
                <w:b/>
                <w:i/>
                <w:color w:val="FFFFFF" w:themeColor="background1"/>
                <w:sz w:val="24"/>
                <w:szCs w:val="24"/>
              </w:rPr>
              <w:t>l</w:t>
            </w:r>
            <w:r w:rsidR="007A04DC" w:rsidRPr="00891660">
              <w:rPr>
                <w:rFonts w:ascii="Arial" w:hAnsi="Arial" w:cs="Arial"/>
                <w:i/>
                <w:sz w:val="24"/>
                <w:szCs w:val="24"/>
                <w:cs/>
                <w:lang w:bidi="hi-IN"/>
              </w:rPr>
              <w:t>KG en EF</w:t>
            </w:r>
            <w:r w:rsidR="00645931" w:rsidRPr="00645931">
              <w:rPr>
                <w:rFonts w:ascii="Arial" w:hAnsi="Arial" w:cs="Mangal" w:hint="cs"/>
                <w:i/>
                <w:color w:val="FFFFFF" w:themeColor="background1"/>
                <w:sz w:val="2"/>
                <w:szCs w:val="24"/>
                <w:cs/>
                <w:lang w:bidi="hi-IN"/>
              </w:rPr>
              <w:t>l</w:t>
            </w:r>
            <w:r w:rsidR="007A04DC" w:rsidRPr="00891660">
              <w:rPr>
                <w:rFonts w:ascii="Arial" w:hAnsi="Arial" w:cs="Arial"/>
                <w:b/>
                <w:i/>
                <w:sz w:val="24"/>
                <w:szCs w:val="24"/>
              </w:rPr>
              <w:t>//</w:t>
            </w:r>
            <w:r w:rsidR="00645931" w:rsidRPr="00645931">
              <w:rPr>
                <w:rFonts w:ascii="Arial" w:hAnsi="Arial" w:cs="Arial"/>
                <w:b/>
                <w:i/>
                <w:color w:val="FFFFFF" w:themeColor="background1"/>
                <w:sz w:val="24"/>
                <w:szCs w:val="24"/>
              </w:rPr>
              <w:t>l</w:t>
            </w:r>
            <w:r w:rsidRPr="00645931">
              <w:rPr>
                <w:rFonts w:ascii="Arial" w:hAnsi="Arial" w:cs="Arial"/>
                <w:i/>
                <w:sz w:val="24"/>
                <w:szCs w:val="24"/>
                <w:lang w:bidi="hi-IN"/>
              </w:rPr>
              <w:t>KH</w:t>
            </w:r>
            <w:r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 xml:space="preserve">. </w:t>
            </w:r>
            <w:r w:rsidRPr="00DA0FA7">
              <w:rPr>
                <w:rFonts w:ascii="Arial" w:hAnsi="Arial" w:cs="Arial"/>
                <w:sz w:val="24"/>
                <w:szCs w:val="24"/>
                <w:lang w:bidi="hi-IN"/>
              </w:rPr>
              <w:t>Verder is</w:t>
            </w:r>
            <w:r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hi-IN"/>
                </w:rPr>
                <m:t>RH=3</m:t>
              </m:r>
            </m:oMath>
            <w:r w:rsidR="007A04DC"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>eenhede</w:t>
            </w:r>
            <w:r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 xml:space="preserve">,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hi-IN"/>
                </w:rPr>
                <m:t>RK=9</m:t>
              </m:r>
            </m:oMath>
            <w:r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>eenhede,</w:t>
            </w:r>
            <w:r w:rsidRPr="00891660">
              <w:rPr>
                <w:rFonts w:ascii="Arial" w:hAnsi="Arial" w:cs="Arial"/>
                <w:i/>
                <w:sz w:val="24"/>
                <w:szCs w:val="24"/>
              </w:rPr>
              <w:t xml:space="preserve"> </w:t>
            </w:r>
            <w:r w:rsidRPr="00891660">
              <w:rPr>
                <w:rFonts w:ascii="Arial" w:hAnsi="Arial" w:cs="Arial"/>
                <w:i/>
                <w:sz w:val="24"/>
                <w:szCs w:val="24"/>
              </w:rPr>
              <w:br/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hi-IN"/>
                </w:rPr>
                <m:t xml:space="preserve">HD=2  </m:t>
              </m:r>
            </m:oMath>
            <w:r w:rsidRPr="00DA0FA7">
              <w:rPr>
                <w:rFonts w:ascii="Arial" w:hAnsi="Arial" w:cs="Arial"/>
                <w:sz w:val="24"/>
                <w:szCs w:val="24"/>
                <w:lang w:bidi="hi-IN"/>
              </w:rPr>
              <w:t>eenhede</w:t>
            </w:r>
            <w:r w:rsidRPr="00891660">
              <w:rPr>
                <w:rFonts w:ascii="Arial" w:hAnsi="Arial" w:cs="Arial"/>
                <w:i/>
                <w:sz w:val="24"/>
                <w:szCs w:val="24"/>
                <w:lang w:bidi="hi-IN"/>
              </w:rPr>
              <w:t xml:space="preserve">  en  </w:t>
            </w:r>
            <m:oMath>
              <m:r>
                <w:rPr>
                  <w:rFonts w:ascii="Cambria Math" w:hAnsi="Cambria Math" w:cs="Arial"/>
                  <w:sz w:val="24"/>
                  <w:szCs w:val="24"/>
                  <w:lang w:bidi="hi-IN"/>
                </w:rPr>
                <m:t>GE:EK=1:2</m:t>
              </m:r>
            </m:oMath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59EA" w:rsidRPr="00906959" w:rsidTr="0085390B">
        <w:trPr>
          <w:trHeight w:val="1001"/>
        </w:trPr>
        <w:tc>
          <w:tcPr>
            <w:tcW w:w="10064" w:type="dxa"/>
            <w:gridSpan w:val="4"/>
          </w:tcPr>
          <w:p w:rsidR="00CB59EA" w:rsidRPr="00906959" w:rsidRDefault="00CB59EA" w:rsidP="00CB59EA">
            <w:pPr>
              <w:tabs>
                <w:tab w:val="right" w:pos="907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eastAsia="Calibri" w:hAnsi="Arial" w:cs="Arial"/>
                <w:noProof/>
                <w:sz w:val="28"/>
                <w:szCs w:val="28"/>
              </w:rPr>
              <w:drawing>
                <wp:inline distT="0" distB="0" distL="0" distR="0" wp14:anchorId="0B321239" wp14:editId="1AF1BC1F">
                  <wp:extent cx="3286125" cy="2723262"/>
                  <wp:effectExtent l="0" t="0" r="0" b="127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081" t="14865" r="36000" b="543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6125" cy="2723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59EA" w:rsidRPr="00906959" w:rsidTr="0085390B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737" w:type="dxa"/>
            <w:gridSpan w:val="2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Bereken die lengtes van :</w:t>
            </w:r>
          </w:p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CB59EA" w:rsidRPr="00906959" w:rsidTr="00CB59EA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17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1.2.1</w:t>
            </w:r>
          </w:p>
        </w:tc>
        <w:tc>
          <w:tcPr>
            <w:tcW w:w="7720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DG</w:t>
            </w:r>
          </w:p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3)</w:t>
            </w:r>
          </w:p>
        </w:tc>
      </w:tr>
      <w:tr w:rsidR="00CB59EA" w:rsidRPr="00906959" w:rsidTr="00CB59EA">
        <w:trPr>
          <w:trHeight w:val="327"/>
        </w:trPr>
        <w:tc>
          <w:tcPr>
            <w:tcW w:w="684" w:type="dxa"/>
          </w:tcPr>
          <w:p w:rsidR="00CB59EA" w:rsidRPr="00906959" w:rsidRDefault="00CB59EA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17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11.2.2</w:t>
            </w:r>
          </w:p>
        </w:tc>
        <w:tc>
          <w:tcPr>
            <w:tcW w:w="7720" w:type="dxa"/>
          </w:tcPr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FD</w:t>
            </w:r>
          </w:p>
          <w:p w:rsidR="00CB59EA" w:rsidRPr="00906959" w:rsidRDefault="00CB59EA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43" w:type="dxa"/>
          </w:tcPr>
          <w:p w:rsidR="00CB59EA" w:rsidRPr="00906959" w:rsidRDefault="00CB59EA" w:rsidP="00CB59EA">
            <w:pPr>
              <w:tabs>
                <w:tab w:val="right" w:pos="9070"/>
              </w:tabs>
              <w:jc w:val="right"/>
              <w:rPr>
                <w:rFonts w:ascii="Arial" w:hAnsi="Arial" w:cs="Arial"/>
                <w:sz w:val="24"/>
                <w:szCs w:val="24"/>
              </w:rPr>
            </w:pPr>
            <w:r w:rsidRPr="00906959">
              <w:rPr>
                <w:rFonts w:ascii="Arial" w:hAnsi="Arial" w:cs="Arial"/>
                <w:sz w:val="24"/>
                <w:szCs w:val="24"/>
              </w:rPr>
              <w:t>(5)</w:t>
            </w:r>
          </w:p>
        </w:tc>
      </w:tr>
      <w:tr w:rsidR="008C53CC" w:rsidRPr="00906959" w:rsidTr="00CC68D9">
        <w:trPr>
          <w:trHeight w:val="327"/>
        </w:trPr>
        <w:tc>
          <w:tcPr>
            <w:tcW w:w="684" w:type="dxa"/>
          </w:tcPr>
          <w:p w:rsidR="008C53CC" w:rsidRPr="00906959" w:rsidRDefault="008C53CC" w:rsidP="00CB59EA">
            <w:pPr>
              <w:tabs>
                <w:tab w:val="right" w:pos="907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17" w:type="dxa"/>
          </w:tcPr>
          <w:p w:rsidR="008C53CC" w:rsidRPr="00906959" w:rsidRDefault="008C53CC" w:rsidP="00CB59EA">
            <w:pPr>
              <w:tabs>
                <w:tab w:val="left" w:pos="5710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63" w:type="dxa"/>
            <w:gridSpan w:val="2"/>
          </w:tcPr>
          <w:p w:rsidR="008C53CC" w:rsidRPr="00906959" w:rsidRDefault="008C53CC" w:rsidP="008C53CC">
            <w:pPr>
              <w:tabs>
                <w:tab w:val="right" w:pos="9070"/>
              </w:tabs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 xml:space="preserve">                                                                                     GROOTTOTAAL:  150 </w:t>
            </w:r>
          </w:p>
        </w:tc>
      </w:tr>
    </w:tbl>
    <w:p w:rsidR="00C30661" w:rsidRPr="00906959" w:rsidRDefault="00C30661">
      <w:pPr>
        <w:rPr>
          <w:rFonts w:ascii="Arial" w:hAnsi="Arial" w:cs="Arial"/>
          <w:sz w:val="24"/>
          <w:szCs w:val="24"/>
        </w:rPr>
      </w:pPr>
    </w:p>
    <w:p w:rsidR="00610233" w:rsidRDefault="00610233">
      <w:pPr>
        <w:rPr>
          <w:rFonts w:ascii="Arial" w:hAnsi="Arial" w:cs="Arial"/>
          <w:sz w:val="24"/>
          <w:szCs w:val="24"/>
        </w:rPr>
      </w:pPr>
    </w:p>
    <w:p w:rsidR="001856DE" w:rsidRDefault="001856DE" w:rsidP="001856DE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1856DE" w:rsidRDefault="001856DE" w:rsidP="001856DE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906959">
        <w:rPr>
          <w:rFonts w:ascii="Arial" w:hAnsi="Arial" w:cs="Arial"/>
          <w:b/>
          <w:bCs/>
          <w:sz w:val="24"/>
          <w:szCs w:val="24"/>
        </w:rPr>
        <w:lastRenderedPageBreak/>
        <w:t>INLIGTINGSBLAD:  WISKUNDE</w:t>
      </w:r>
    </w:p>
    <w:p w:rsidR="001856DE" w:rsidRPr="00906959" w:rsidRDefault="001856DE" w:rsidP="008C53CC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</w:p>
    <w:p w:rsidR="001856DE" w:rsidRPr="00906959" w:rsidRDefault="001856DE" w:rsidP="008C53CC">
      <w:pPr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1856DE" w:rsidRPr="00906959" w:rsidRDefault="001856DE" w:rsidP="008C53CC">
      <w:pPr>
        <w:spacing w:after="0" w:line="360" w:lineRule="auto"/>
        <w:ind w:firstLine="360"/>
        <w:jc w:val="both"/>
        <w:rPr>
          <w:rFonts w:ascii="Arial" w:hAnsi="Arial" w:cs="Arial"/>
          <w:b/>
          <w:sz w:val="24"/>
          <w:szCs w:val="24"/>
        </w:rPr>
      </w:pPr>
      <w:r w:rsidRPr="00906959">
        <w:rPr>
          <w:rFonts w:ascii="Arial" w:hAnsi="Arial" w:cs="Arial"/>
          <w:b/>
          <w:position w:val="-24"/>
          <w:sz w:val="24"/>
          <w:szCs w:val="24"/>
          <w:lang w:val="en-US"/>
        </w:rPr>
        <w:object w:dxaOrig="2020" w:dyaOrig="760">
          <v:shape id="_x0000_i1039" type="#_x0000_t75" style="width:100.5pt;height:36pt" o:ole="" fillcolor="window">
            <v:imagedata r:id="rId53" o:title=""/>
          </v:shape>
          <o:OLEObject Type="Embed" ProgID="Equation.3" ShapeID="_x0000_i1039" DrawAspect="Content" ObjectID="_1618837086" r:id="rId54"/>
        </w:object>
      </w:r>
    </w:p>
    <w:p w:rsidR="001856DE" w:rsidRPr="00906959" w:rsidRDefault="001856DE" w:rsidP="008C53CC">
      <w:pPr>
        <w:spacing w:after="0" w:line="360" w:lineRule="auto"/>
        <w:ind w:firstLine="360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1319" w:dyaOrig="320">
          <v:shape id="_x0000_i1040" type="#_x0000_t75" style="width:64.5pt;height:14.25pt" o:ole="">
            <v:imagedata r:id="rId55" o:title=""/>
          </v:shape>
          <o:OLEObject Type="Embed" ProgID="Equation.3" ShapeID="_x0000_i1040" DrawAspect="Content" ObjectID="_1618837087" r:id="rId56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1319" w:dyaOrig="320">
          <v:shape id="_x0000_i1041" type="#_x0000_t75" style="width:64.5pt;height:14.25pt" o:ole="">
            <v:imagedata r:id="rId57" o:title=""/>
          </v:shape>
          <o:OLEObject Type="Embed" ProgID="Equation.3" ShapeID="_x0000_i1041" DrawAspect="Content" ObjectID="_1618837088" r:id="rId58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1279" w:dyaOrig="360">
          <v:shape id="_x0000_i1042" type="#_x0000_t75" style="width:64.5pt;height:21.75pt" o:ole="">
            <v:imagedata r:id="rId59" o:title=""/>
          </v:shape>
          <o:OLEObject Type="Embed" ProgID="Equation.3" ShapeID="_x0000_i1042" DrawAspect="Content" ObjectID="_1618837089" r:id="rId60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1279" w:dyaOrig="360">
          <v:shape id="_x0000_i1043" type="#_x0000_t75" style="width:64.5pt;height:21.75pt" o:ole="">
            <v:imagedata r:id="rId61" o:title=""/>
          </v:shape>
          <o:OLEObject Type="Embed" ProgID="Equation.3" ShapeID="_x0000_i1043" DrawAspect="Content" ObjectID="_1618837090" r:id="rId62"/>
        </w:object>
      </w:r>
    </w:p>
    <w:p w:rsidR="001856DE" w:rsidRPr="00906959" w:rsidRDefault="001856DE" w:rsidP="008C53CC">
      <w:pPr>
        <w:spacing w:after="0" w:line="360" w:lineRule="auto"/>
        <w:ind w:firstLine="360"/>
        <w:rPr>
          <w:rFonts w:ascii="Arial" w:hAnsi="Arial" w:cs="Arial"/>
          <w:b/>
          <w:sz w:val="24"/>
          <w:szCs w:val="24"/>
        </w:rPr>
      </w:pP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position w:val="-12"/>
          <w:sz w:val="24"/>
          <w:szCs w:val="24"/>
        </w:rPr>
        <w:object w:dxaOrig="1639" w:dyaOrig="360">
          <v:shape id="_x0000_i1044" type="#_x0000_t75" style="width:86.25pt;height:21.75pt" o:ole="">
            <v:imagedata r:id="rId63" o:title=""/>
          </v:shape>
          <o:OLEObject Type="Embed" ProgID="Equation.3" ShapeID="_x0000_i1044" DrawAspect="Content" ObjectID="_1618837091" r:id="rId64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24"/>
          <w:sz w:val="24"/>
          <w:szCs w:val="24"/>
        </w:rPr>
        <w:object w:dxaOrig="2059" w:dyaOrig="620">
          <v:shape id="_x0000_i1045" type="#_x0000_t75" style="width:100.5pt;height:28.5pt" o:ole="">
            <v:imagedata r:id="rId65" o:title=""/>
          </v:shape>
          <o:OLEObject Type="Embed" ProgID="Equation.3" ShapeID="_x0000_i1045" DrawAspect="Content" ObjectID="_1618837092" r:id="rId66"/>
        </w:object>
      </w:r>
      <w:r w:rsidRPr="00906959">
        <w:rPr>
          <w:rFonts w:ascii="Arial" w:hAnsi="Arial" w:cs="Arial"/>
          <w:sz w:val="24"/>
          <w:szCs w:val="24"/>
        </w:rPr>
        <w:t xml:space="preserve">      </w:t>
      </w:r>
    </w:p>
    <w:p w:rsidR="001856DE" w:rsidRPr="00906959" w:rsidRDefault="001856DE" w:rsidP="008C53CC">
      <w:pPr>
        <w:spacing w:after="0" w:line="360" w:lineRule="auto"/>
        <w:ind w:left="720" w:hanging="360"/>
        <w:rPr>
          <w:rFonts w:ascii="Arial" w:hAnsi="Arial" w:cs="Arial"/>
          <w:b/>
          <w:sz w:val="24"/>
          <w:szCs w:val="24"/>
        </w:rPr>
      </w:pPr>
      <w:r w:rsidRPr="00906959">
        <w:rPr>
          <w:rFonts w:ascii="Arial" w:hAnsi="Arial" w:cs="Arial"/>
          <w:position w:val="-12"/>
          <w:sz w:val="24"/>
          <w:szCs w:val="24"/>
        </w:rPr>
        <w:object w:dxaOrig="1020" w:dyaOrig="380">
          <v:shape id="_x0000_i1046" type="#_x0000_t75" style="width:50.25pt;height:21.75pt" o:ole="">
            <v:imagedata r:id="rId67" o:title=""/>
          </v:shape>
          <o:OLEObject Type="Embed" ProgID="Equation.3" ShapeID="_x0000_i1046" DrawAspect="Content" ObjectID="_1618837093" r:id="rId68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b/>
          <w:position w:val="-28"/>
          <w:sz w:val="24"/>
          <w:szCs w:val="24"/>
          <w:lang w:val="en-US"/>
        </w:rPr>
        <w:object w:dxaOrig="1400" w:dyaOrig="660">
          <v:shape id="_x0000_i1047" type="#_x0000_t75" style="width:1in;height:36pt" o:ole="">
            <v:imagedata r:id="rId69" o:title=""/>
          </v:shape>
          <o:OLEObject Type="Embed" ProgID="Equation.3" ShapeID="_x0000_i1047" DrawAspect="Content" ObjectID="_1618837094" r:id="rId70"/>
        </w:object>
      </w:r>
      <w:r w:rsidRPr="00906959">
        <w:rPr>
          <w:rFonts w:ascii="Arial" w:hAnsi="Arial" w:cs="Arial"/>
          <w:b/>
          <w:sz w:val="24"/>
          <w:szCs w:val="24"/>
        </w:rPr>
        <w:t xml:space="preserve">   ;</w:t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/>
          <w:position w:val="-4"/>
          <w:sz w:val="24"/>
          <w:szCs w:val="24"/>
          <w:lang w:val="en-US"/>
        </w:rPr>
        <w:object w:dxaOrig="520" w:dyaOrig="260">
          <v:shape id="_x0000_i1048" type="#_x0000_t75" style="width:28.5pt;height:14.25pt" o:ole="">
            <v:imagedata r:id="rId71" o:title=""/>
          </v:shape>
          <o:OLEObject Type="Embed" ProgID="Equation.3" ShapeID="_x0000_i1048" DrawAspect="Content" ObjectID="_1618837095" r:id="rId72"/>
        </w:object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position w:val="-24"/>
          <w:sz w:val="24"/>
          <w:szCs w:val="24"/>
        </w:rPr>
        <w:object w:dxaOrig="1060" w:dyaOrig="620">
          <v:shape id="_x0000_i1049" type="#_x0000_t75" style="width:57.75pt;height:28.5pt" o:ole="">
            <v:imagedata r:id="rId73" o:title=""/>
          </v:shape>
          <o:OLEObject Type="Embed" ProgID="Equation.3" ShapeID="_x0000_i1049" DrawAspect="Content" ObjectID="_1618837096" r:id="rId74"/>
        </w:object>
      </w:r>
      <w:r w:rsidRPr="00906959">
        <w:rPr>
          <w:rFonts w:ascii="Arial" w:hAnsi="Arial" w:cs="Arial"/>
          <w:b/>
          <w:sz w:val="24"/>
          <w:szCs w:val="24"/>
        </w:rPr>
        <w:t xml:space="preserve">; </w:t>
      </w:r>
      <w:r w:rsidRPr="00906959">
        <w:rPr>
          <w:rFonts w:ascii="Arial" w:hAnsi="Arial" w:cs="Arial"/>
          <w:b/>
          <w:position w:val="-4"/>
          <w:sz w:val="24"/>
          <w:szCs w:val="24"/>
          <w:lang w:val="en-US"/>
        </w:rPr>
        <w:object w:dxaOrig="1020" w:dyaOrig="260">
          <v:shape id="_x0000_i1050" type="#_x0000_t75" style="width:50.25pt;height:14.25pt" o:ole="">
            <v:imagedata r:id="rId75" o:title=""/>
          </v:shape>
          <o:OLEObject Type="Embed" ProgID="Equation.3" ShapeID="_x0000_i1050" DrawAspect="Content" ObjectID="_1618837097" r:id="rId76"/>
        </w:object>
      </w:r>
      <w:r w:rsidRPr="00906959">
        <w:rPr>
          <w:rFonts w:ascii="Arial" w:hAnsi="Arial" w:cs="Arial"/>
          <w:b/>
          <w:sz w:val="24"/>
          <w:szCs w:val="24"/>
        </w:rPr>
        <w:t xml:space="preserve"> </w:t>
      </w:r>
    </w:p>
    <w:p w:rsidR="001856DE" w:rsidRPr="00906959" w:rsidRDefault="001856DE" w:rsidP="008C53CC">
      <w:pPr>
        <w:spacing w:after="0" w:line="360" w:lineRule="auto"/>
        <w:ind w:firstLine="360"/>
        <w:rPr>
          <w:rFonts w:ascii="Arial" w:hAnsi="Arial" w:cs="Arial"/>
          <w:b/>
          <w:sz w:val="24"/>
          <w:szCs w:val="24"/>
        </w:rPr>
      </w:pPr>
      <w:r w:rsidRPr="00906959">
        <w:rPr>
          <w:rFonts w:ascii="Arial" w:hAnsi="Arial" w:cs="Arial"/>
          <w:b/>
          <w:position w:val="-24"/>
          <w:sz w:val="24"/>
          <w:szCs w:val="24"/>
          <w:lang w:val="en-US"/>
        </w:rPr>
        <w:object w:dxaOrig="1699" w:dyaOrig="680">
          <v:shape id="_x0000_i1051" type="#_x0000_t75" style="width:86.25pt;height:36pt" o:ole="">
            <v:imagedata r:id="rId77" o:title=""/>
          </v:shape>
          <o:OLEObject Type="Embed" ProgID="Equation.3" ShapeID="_x0000_i1051" DrawAspect="Content" ObjectID="_1618837098" r:id="rId78"/>
        </w:object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position w:val="-24"/>
          <w:sz w:val="24"/>
          <w:szCs w:val="24"/>
          <w:lang w:val="en-US"/>
        </w:rPr>
        <w:object w:dxaOrig="1839" w:dyaOrig="700">
          <v:shape id="_x0000_i1052" type="#_x0000_t75" style="width:86.25pt;height:28.5pt" o:ole="" fillcolor="window">
            <v:imagedata r:id="rId79" o:title=""/>
          </v:shape>
          <o:OLEObject Type="Embed" ProgID="Equation.DSMT4" ShapeID="_x0000_i1052" DrawAspect="Content" ObjectID="_1618837099" r:id="rId80"/>
        </w:object>
      </w:r>
    </w:p>
    <w:p w:rsidR="001856DE" w:rsidRPr="00906959" w:rsidRDefault="001856DE" w:rsidP="008C53CC">
      <w:pPr>
        <w:spacing w:after="0" w:line="360" w:lineRule="auto"/>
        <w:ind w:firstLine="360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b/>
          <w:position w:val="-24"/>
          <w:sz w:val="24"/>
          <w:szCs w:val="24"/>
          <w:lang w:val="en-US"/>
        </w:rPr>
        <w:object w:dxaOrig="2799" w:dyaOrig="620">
          <v:shape id="_x0000_i1053" type="#_x0000_t75" style="width:136.5pt;height:28.5pt" o:ole="" fillcolor="window">
            <v:imagedata r:id="rId81" o:title=""/>
          </v:shape>
          <o:OLEObject Type="Embed" ProgID="Equation.3" ShapeID="_x0000_i1053" DrawAspect="Content" ObjectID="_1618837100" r:id="rId82"/>
        </w:object>
      </w:r>
    </w:p>
    <w:p w:rsidR="001856DE" w:rsidRPr="00906959" w:rsidRDefault="001856DE" w:rsidP="008C53CC">
      <w:pPr>
        <w:spacing w:after="0" w:line="360" w:lineRule="auto"/>
        <w:ind w:left="142" w:firstLine="450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b/>
          <w:position w:val="-12"/>
          <w:sz w:val="24"/>
          <w:szCs w:val="24"/>
          <w:lang w:val="en-US"/>
        </w:rPr>
        <w:object w:dxaOrig="2880" w:dyaOrig="480">
          <v:shape id="_x0000_i1054" type="#_x0000_t75" style="width:2in;height:21.75pt" o:ole="" fillcolor="window">
            <v:imagedata r:id="rId83" o:title=""/>
          </v:shape>
          <o:OLEObject Type="Embed" ProgID="Equation.3" ShapeID="_x0000_i1054" DrawAspect="Content" ObjectID="_1618837101" r:id="rId84"/>
        </w:object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Cs/>
          <w:sz w:val="24"/>
          <w:szCs w:val="24"/>
        </w:rPr>
        <w:t>M</w:t>
      </w:r>
      <w:r w:rsidRPr="00906959">
        <w:rPr>
          <w:rFonts w:ascii="Arial" w:hAnsi="Arial" w:cs="Arial"/>
          <w:position w:val="-30"/>
          <w:sz w:val="24"/>
          <w:szCs w:val="24"/>
          <w:lang w:val="en-US"/>
        </w:rPr>
        <w:object w:dxaOrig="1880" w:dyaOrig="720">
          <v:shape id="_x0000_i1055" type="#_x0000_t75" style="width:93.75pt;height:36pt" o:ole="" fillcolor="window">
            <v:imagedata r:id="rId85" o:title=""/>
          </v:shape>
          <o:OLEObject Type="Embed" ProgID="Equation.3" ShapeID="_x0000_i1055" DrawAspect="Content" ObjectID="_1618837102" r:id="rId86"/>
        </w:object>
      </w:r>
      <w:r w:rsidRPr="00906959">
        <w:rPr>
          <w:rFonts w:ascii="Arial" w:hAnsi="Arial" w:cs="Arial"/>
          <w:sz w:val="24"/>
          <w:szCs w:val="24"/>
        </w:rPr>
        <w:t xml:space="preserve">           </w:t>
      </w:r>
      <w:r w:rsidRPr="00906959">
        <w:rPr>
          <w:rFonts w:ascii="Arial" w:hAnsi="Arial" w:cs="Arial"/>
          <w:b/>
          <w:position w:val="-10"/>
          <w:sz w:val="24"/>
          <w:szCs w:val="24"/>
          <w:lang w:val="en-US"/>
        </w:rPr>
        <w:object w:dxaOrig="1100" w:dyaOrig="280">
          <v:shape id="_x0000_i1056" type="#_x0000_t75" style="width:57.75pt;height:14.25pt" o:ole="" fillcolor="window">
            <v:imagedata r:id="rId87" o:title=""/>
          </v:shape>
          <o:OLEObject Type="Embed" ProgID="Equation.3" ShapeID="_x0000_i1056" DrawAspect="Content" ObjectID="_1618837103" r:id="rId88"/>
        </w:object>
      </w:r>
      <w:r w:rsidRPr="00906959">
        <w:rPr>
          <w:rFonts w:ascii="Arial" w:hAnsi="Arial" w:cs="Arial"/>
          <w:b/>
          <w:sz w:val="24"/>
          <w:szCs w:val="24"/>
          <w:lang w:val="en-US"/>
        </w:rPr>
        <w:t xml:space="preserve">      </w:t>
      </w:r>
      <w:r w:rsidRPr="00906959">
        <w:rPr>
          <w:rFonts w:ascii="Arial" w:hAnsi="Arial" w:cs="Arial"/>
          <w:b/>
          <w:position w:val="-10"/>
          <w:sz w:val="24"/>
          <w:szCs w:val="24"/>
          <w:lang w:val="en-US"/>
        </w:rPr>
        <w:object w:dxaOrig="1819" w:dyaOrig="340">
          <v:shape id="_x0000_i1057" type="#_x0000_t75" style="width:93.75pt;height:21.75pt" o:ole="" fillcolor="window">
            <v:imagedata r:id="rId89" o:title=""/>
          </v:shape>
          <o:OLEObject Type="Embed" ProgID="Equation.3" ShapeID="_x0000_i1057" DrawAspect="Content" ObjectID="_1618837104" r:id="rId90"/>
        </w:object>
      </w:r>
      <w:r w:rsidRPr="00906959">
        <w:rPr>
          <w:rFonts w:ascii="Arial" w:hAnsi="Arial" w:cs="Arial"/>
          <w:b/>
          <w:sz w:val="24"/>
          <w:szCs w:val="24"/>
        </w:rPr>
        <w:tab/>
      </w:r>
      <w:r w:rsidRPr="00906959">
        <w:rPr>
          <w:rFonts w:ascii="Arial" w:hAnsi="Arial" w:cs="Arial"/>
          <w:b/>
          <w:position w:val="-32"/>
          <w:sz w:val="24"/>
          <w:szCs w:val="24"/>
          <w:lang w:val="en-US"/>
        </w:rPr>
        <w:object w:dxaOrig="1259" w:dyaOrig="740">
          <v:shape id="_x0000_i1058" type="#_x0000_t75" style="width:64.5pt;height:36pt" o:ole="" fillcolor="window">
            <v:imagedata r:id="rId91" o:title=""/>
          </v:shape>
          <o:OLEObject Type="Embed" ProgID="Equation.3" ShapeID="_x0000_i1058" DrawAspect="Content" ObjectID="_1618837105" r:id="rId92"/>
        </w:object>
      </w:r>
      <w:r w:rsidRPr="00906959">
        <w:rPr>
          <w:rFonts w:ascii="Arial" w:hAnsi="Arial" w:cs="Arial"/>
          <w:b/>
          <w:sz w:val="24"/>
          <w:szCs w:val="24"/>
        </w:rPr>
        <w:tab/>
        <w:t xml:space="preserve">           </w:t>
      </w:r>
      <w:r w:rsidRPr="00906959">
        <w:rPr>
          <w:rFonts w:ascii="Arial" w:hAnsi="Arial" w:cs="Arial"/>
          <w:position w:val="-6"/>
          <w:sz w:val="24"/>
          <w:szCs w:val="24"/>
          <w:lang w:val="en-US"/>
        </w:rPr>
        <w:object w:dxaOrig="960" w:dyaOrig="280">
          <v:shape id="_x0000_i1059" type="#_x0000_t75" style="width:50.25pt;height:14.25pt" o:ole="" fillcolor="window">
            <v:imagedata r:id="rId93" o:title=""/>
          </v:shape>
          <o:OLEObject Type="Embed" ProgID="Equation.3" ShapeID="_x0000_i1059" DrawAspect="Content" ObjectID="_1618837106" r:id="rId94"/>
        </w:object>
      </w:r>
      <w:r w:rsidRPr="00906959">
        <w:rPr>
          <w:rFonts w:ascii="Arial" w:hAnsi="Arial" w:cs="Arial"/>
          <w:sz w:val="24"/>
          <w:szCs w:val="24"/>
          <w:lang w:val="en-US"/>
        </w:rPr>
        <w:t xml:space="preserve">                </w:t>
      </w:r>
      <w:r w:rsidRPr="00906959">
        <w:rPr>
          <w:rFonts w:ascii="Arial" w:hAnsi="Arial" w:cs="Arial"/>
          <w:b/>
          <w:position w:val="-10"/>
          <w:sz w:val="24"/>
          <w:szCs w:val="24"/>
          <w:lang w:val="en-US"/>
        </w:rPr>
        <w:object w:dxaOrig="2240" w:dyaOrig="380">
          <v:shape id="_x0000_i1060" type="#_x0000_t75" style="width:115.5pt;height:21.75pt" o:ole="">
            <v:imagedata r:id="rId95" o:title=""/>
          </v:shape>
          <o:OLEObject Type="Embed" ProgID="Equation.3" ShapeID="_x0000_i1060" DrawAspect="Content" ObjectID="_1618837107" r:id="rId96"/>
        </w:object>
      </w:r>
    </w:p>
    <w:p w:rsidR="001856DE" w:rsidRPr="00906959" w:rsidRDefault="001856DE" w:rsidP="008C53CC">
      <w:pPr>
        <w:spacing w:after="0" w:line="360" w:lineRule="auto"/>
        <w:ind w:left="720" w:hanging="274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i/>
          <w:sz w:val="24"/>
          <w:szCs w:val="24"/>
        </w:rPr>
        <w:t xml:space="preserve">In </w:t>
      </w:r>
      <w:r w:rsidRPr="00906959">
        <w:rPr>
          <w:rFonts w:ascii="Arial" w:hAnsi="Arial" w:cs="Arial"/>
          <w:i/>
          <w:sz w:val="24"/>
          <w:szCs w:val="24"/>
        </w:rPr>
        <w:sym w:font="Symbol" w:char="0044"/>
      </w:r>
      <w:r w:rsidRPr="00906959">
        <w:rPr>
          <w:rFonts w:ascii="Arial" w:hAnsi="Arial" w:cs="Arial"/>
          <w:i/>
          <w:sz w:val="24"/>
          <w:szCs w:val="24"/>
        </w:rPr>
        <w:t>ABC:</w:t>
      </w:r>
      <w:r w:rsidRPr="00906959">
        <w:rPr>
          <w:rFonts w:ascii="Arial" w:hAnsi="Arial" w:cs="Arial"/>
          <w:i/>
          <w:sz w:val="24"/>
          <w:szCs w:val="24"/>
        </w:rPr>
        <w:tab/>
        <w:t xml:space="preserve">  </w:t>
      </w:r>
      <w:r w:rsidRPr="00906959">
        <w:rPr>
          <w:rFonts w:ascii="Arial" w:hAnsi="Arial" w:cs="Arial"/>
          <w:position w:val="-24"/>
          <w:sz w:val="24"/>
          <w:szCs w:val="24"/>
          <w:lang w:val="en-US"/>
        </w:rPr>
        <w:object w:dxaOrig="2120" w:dyaOrig="620">
          <v:shape id="_x0000_i1061" type="#_x0000_t75" style="width:108pt;height:28.5pt" o:ole="" fillcolor="window">
            <v:imagedata r:id="rId97" o:title=""/>
          </v:shape>
          <o:OLEObject Type="Embed" ProgID="Equation.3" ShapeID="_x0000_i1061" DrawAspect="Content" ObjectID="_1618837108" r:id="rId98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6"/>
          <w:sz w:val="24"/>
          <w:szCs w:val="24"/>
          <w:lang w:val="en-US"/>
        </w:rPr>
        <w:object w:dxaOrig="2540" w:dyaOrig="360">
          <v:shape id="_x0000_i1062" type="#_x0000_t75" style="width:122.25pt;height:21.75pt" o:ole="" fillcolor="window">
            <v:imagedata r:id="rId99" o:title=""/>
          </v:shape>
          <o:OLEObject Type="Embed" ProgID="Equation.3" ShapeID="_x0000_i1062" DrawAspect="Content" ObjectID="_1618837109" r:id="rId100"/>
        </w:object>
      </w:r>
      <w:r w:rsidRPr="00906959">
        <w:rPr>
          <w:rFonts w:ascii="Arial" w:hAnsi="Arial" w:cs="Arial"/>
          <w:position w:val="-6"/>
          <w:sz w:val="24"/>
          <w:szCs w:val="24"/>
          <w:lang w:val="en-US"/>
        </w:rPr>
        <w:t xml:space="preserve"> </w:t>
      </w:r>
      <w:r w:rsidRPr="00906959">
        <w:rPr>
          <w:rFonts w:ascii="Arial" w:hAnsi="Arial" w:cs="Arial"/>
          <w:position w:val="-6"/>
          <w:sz w:val="24"/>
          <w:szCs w:val="24"/>
          <w:lang w:val="en-US"/>
        </w:rPr>
        <w:tab/>
      </w:r>
      <w:r w:rsidRPr="00906959">
        <w:rPr>
          <w:rFonts w:ascii="Arial" w:hAnsi="Arial" w:cs="Arial"/>
          <w:position w:val="-24"/>
          <w:sz w:val="24"/>
          <w:szCs w:val="24"/>
          <w:lang w:val="en-US"/>
        </w:rPr>
        <w:object w:dxaOrig="2419" w:dyaOrig="620">
          <v:shape id="_x0000_i1063" type="#_x0000_t75" style="width:122.25pt;height:28.5pt" o:ole="" fillcolor="window">
            <v:imagedata r:id="rId101" o:title=""/>
          </v:shape>
          <o:OLEObject Type="Embed" ProgID="Equation.3" ShapeID="_x0000_i1063" DrawAspect="Content" ObjectID="_1618837110" r:id="rId102"/>
        </w:object>
      </w:r>
    </w:p>
    <w:p w:rsidR="001856DE" w:rsidRPr="00906959" w:rsidRDefault="001856DE" w:rsidP="008C53CC">
      <w:pPr>
        <w:spacing w:after="0" w:line="360" w:lineRule="auto"/>
        <w:ind w:left="397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3680" w:dyaOrig="340">
          <v:shape id="_x0000_i1064" type="#_x0000_t75" style="width:187.5pt;height:21.75pt" o:ole="">
            <v:imagedata r:id="rId103" o:title=""/>
          </v:shape>
          <o:OLEObject Type="Embed" ProgID="Equation.3" ShapeID="_x0000_i1064" DrawAspect="Content" ObjectID="_1618837111" r:id="rId104"/>
        </w:object>
      </w:r>
      <w:r w:rsidRPr="00906959">
        <w:rPr>
          <w:rFonts w:ascii="Arial" w:hAnsi="Arial" w:cs="Arial"/>
          <w:sz w:val="24"/>
          <w:szCs w:val="24"/>
        </w:rPr>
        <w:tab/>
        <w:t xml:space="preserve">            </w:t>
      </w: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3680" w:dyaOrig="340">
          <v:shape id="_x0000_i1065" type="#_x0000_t75" style="width:187.5pt;height:21.75pt" o:ole="">
            <v:imagedata r:id="rId105" o:title=""/>
          </v:shape>
          <o:OLEObject Type="Embed" ProgID="Equation.3" ShapeID="_x0000_i1065" DrawAspect="Content" ObjectID="_1618837112" r:id="rId106"/>
        </w:object>
      </w:r>
      <w:r w:rsidRPr="00906959">
        <w:rPr>
          <w:rFonts w:ascii="Arial" w:hAnsi="Arial" w:cs="Arial"/>
          <w:sz w:val="24"/>
          <w:szCs w:val="24"/>
        </w:rPr>
        <w:tab/>
      </w:r>
    </w:p>
    <w:p w:rsidR="001856DE" w:rsidRPr="00906959" w:rsidRDefault="001856DE" w:rsidP="008C53CC">
      <w:pPr>
        <w:spacing w:after="0" w:line="360" w:lineRule="auto"/>
        <w:ind w:left="397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3700" w:dyaOrig="340">
          <v:shape id="_x0000_i1066" type="#_x0000_t75" style="width:187.5pt;height:21.75pt" o:ole="">
            <v:imagedata r:id="rId107" o:title=""/>
          </v:shape>
          <o:OLEObject Type="Embed" ProgID="Equation.3" ShapeID="_x0000_i1066" DrawAspect="Content" ObjectID="_1618837113" r:id="rId108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3700" w:dyaOrig="340">
          <v:shape id="_x0000_i1067" type="#_x0000_t75" style="width:187.5pt;height:21.75pt" o:ole="">
            <v:imagedata r:id="rId109" o:title=""/>
          </v:shape>
          <o:OLEObject Type="Embed" ProgID="Equation.3" ShapeID="_x0000_i1067" DrawAspect="Content" ObjectID="_1618837114" r:id="rId110"/>
        </w:object>
      </w:r>
    </w:p>
    <w:p w:rsidR="001856DE" w:rsidRPr="00906959" w:rsidRDefault="001856DE" w:rsidP="008C53CC">
      <w:pPr>
        <w:spacing w:after="0" w:line="360" w:lineRule="auto"/>
        <w:ind w:left="397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56"/>
          <w:sz w:val="24"/>
          <w:szCs w:val="24"/>
          <w:lang w:val="en-US"/>
        </w:rPr>
        <w:object w:dxaOrig="2540" w:dyaOrig="1240">
          <v:shape id="_x0000_i1068" type="#_x0000_t75" style="width:122.25pt;height:57.75pt" o:ole="">
            <v:imagedata r:id="rId111" o:title=""/>
          </v:shape>
          <o:OLEObject Type="Embed" ProgID="Equation.3" ShapeID="_x0000_i1068" DrawAspect="Content" ObjectID="_1618837115" r:id="rId112"/>
        </w:objec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6"/>
          <w:sz w:val="24"/>
          <w:szCs w:val="24"/>
          <w:lang w:val="en-US"/>
        </w:rPr>
        <w:object w:dxaOrig="2139" w:dyaOrig="280">
          <v:shape id="_x0000_i1069" type="#_x0000_t75" style="width:108pt;height:14.25pt" o:ole="">
            <v:imagedata r:id="rId113" o:title=""/>
          </v:shape>
          <o:OLEObject Type="Embed" ProgID="Equation.3" ShapeID="_x0000_i1069" DrawAspect="Content" ObjectID="_1618837116" r:id="rId114"/>
        </w:object>
      </w:r>
      <w:r w:rsidRPr="00906959">
        <w:rPr>
          <w:rFonts w:ascii="Arial" w:hAnsi="Arial" w:cs="Arial"/>
          <w:sz w:val="24"/>
          <w:szCs w:val="24"/>
        </w:rPr>
        <w:tab/>
      </w:r>
    </w:p>
    <w:p w:rsidR="001856DE" w:rsidRPr="00906959" w:rsidRDefault="001856DE" w:rsidP="008C53CC">
      <w:pPr>
        <w:spacing w:after="0" w:line="360" w:lineRule="auto"/>
        <w:ind w:left="397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24"/>
          <w:sz w:val="24"/>
          <w:szCs w:val="24"/>
          <w:lang w:val="en-US"/>
        </w:rPr>
        <w:object w:dxaOrig="1020" w:dyaOrig="680">
          <v:shape id="_x0000_i1070" type="#_x0000_t75" style="width:50.25pt;height:36pt" o:ole="">
            <v:imagedata r:id="rId115" o:title=""/>
          </v:shape>
          <o:OLEObject Type="Embed" ProgID="Equation.3" ShapeID="_x0000_i1070" DrawAspect="Content" ObjectID="_1618837117" r:id="rId116"/>
        </w:object>
      </w:r>
      <w:r w:rsidRPr="00906959">
        <w:rPr>
          <w:rFonts w:ascii="Arial" w:hAnsi="Arial" w:cs="Arial"/>
          <w:sz w:val="24"/>
          <w:szCs w:val="24"/>
        </w:rPr>
        <w:tab/>
        <w:t xml:space="preserve">   </w:t>
      </w:r>
      <w:r w:rsidRPr="00906959">
        <w:rPr>
          <w:rFonts w:ascii="Arial" w:hAnsi="Arial" w:cs="Arial"/>
          <w:position w:val="-24"/>
          <w:sz w:val="24"/>
          <w:szCs w:val="24"/>
          <w:lang w:val="en-US"/>
        </w:rPr>
        <w:object w:dxaOrig="1719" w:dyaOrig="1000">
          <v:shape id="_x0000_i1071" type="#_x0000_t75" style="width:86.25pt;height:50.25pt" o:ole="">
            <v:imagedata r:id="rId117" o:title=""/>
          </v:shape>
          <o:OLEObject Type="Embed" ProgID="Equation.3" ShapeID="_x0000_i1071" DrawAspect="Content" ObjectID="_1618837118" r:id="rId118"/>
        </w:object>
      </w:r>
      <w:r w:rsidRPr="00906959">
        <w:rPr>
          <w:rFonts w:ascii="Arial" w:hAnsi="Arial" w:cs="Arial"/>
          <w:sz w:val="24"/>
          <w:szCs w:val="24"/>
          <w:lang w:val="en-US"/>
        </w:rPr>
        <w:t xml:space="preserve"> </w:t>
      </w:r>
      <w:r w:rsidR="008C53CC">
        <w:rPr>
          <w:rFonts w:ascii="Arial" w:hAnsi="Arial" w:cs="Arial"/>
          <w:sz w:val="24"/>
          <w:szCs w:val="24"/>
          <w:lang w:val="en-US"/>
        </w:rPr>
        <w:t xml:space="preserve">       </w:t>
      </w:r>
      <w:r w:rsidRPr="00906959">
        <w:rPr>
          <w:rFonts w:ascii="Arial" w:hAnsi="Arial" w:cs="Arial"/>
          <w:position w:val="-28"/>
          <w:sz w:val="24"/>
          <w:szCs w:val="24"/>
          <w:lang w:val="en-US"/>
        </w:rPr>
        <w:object w:dxaOrig="1320" w:dyaOrig="660">
          <v:shape id="_x0000_i1072" type="#_x0000_t75" style="width:64.5pt;height:36pt" o:ole="">
            <v:imagedata r:id="rId119" o:title=""/>
          </v:shape>
          <o:OLEObject Type="Embed" ProgID="Equation.3" ShapeID="_x0000_i1072" DrawAspect="Content" ObjectID="_1618837119" r:id="rId120"/>
        </w:object>
      </w:r>
      <w:r w:rsidR="008C53CC">
        <w:rPr>
          <w:rFonts w:ascii="Arial" w:hAnsi="Arial" w:cs="Arial"/>
          <w:sz w:val="24"/>
          <w:szCs w:val="24"/>
          <w:lang w:val="en-US"/>
        </w:rPr>
        <w:t xml:space="preserve">    </w:t>
      </w:r>
      <w:r w:rsidRPr="00906959">
        <w:rPr>
          <w:rFonts w:ascii="Arial" w:hAnsi="Arial" w:cs="Arial"/>
          <w:sz w:val="24"/>
          <w:szCs w:val="24"/>
        </w:rPr>
        <w:tab/>
      </w:r>
      <w:r w:rsidR="008C53CC">
        <w:rPr>
          <w:rFonts w:ascii="Arial" w:hAnsi="Arial" w:cs="Arial"/>
          <w:sz w:val="24"/>
          <w:szCs w:val="24"/>
        </w:rPr>
        <w:t xml:space="preserve">   </w:t>
      </w:r>
      <w:r w:rsidRPr="00906959">
        <w:rPr>
          <w:rFonts w:ascii="Arial" w:hAnsi="Arial" w:cs="Arial"/>
          <w:i/>
          <w:iCs/>
          <w:sz w:val="24"/>
          <w:szCs w:val="24"/>
        </w:rPr>
        <w:t>P</w:t>
      </w:r>
      <w:r w:rsidRPr="00906959">
        <w:rPr>
          <w:rFonts w:ascii="Arial" w:hAnsi="Arial" w:cs="Arial"/>
          <w:sz w:val="24"/>
          <w:szCs w:val="24"/>
        </w:rPr>
        <w:t>(</w:t>
      </w:r>
      <w:r w:rsidRPr="00906959">
        <w:rPr>
          <w:rFonts w:ascii="Arial" w:hAnsi="Arial" w:cs="Arial"/>
          <w:i/>
          <w:iCs/>
          <w:sz w:val="24"/>
          <w:szCs w:val="24"/>
        </w:rPr>
        <w:t>A or B</w:t>
      </w:r>
      <w:r w:rsidRPr="00906959">
        <w:rPr>
          <w:rFonts w:ascii="Arial" w:hAnsi="Arial" w:cs="Arial"/>
          <w:sz w:val="24"/>
          <w:szCs w:val="24"/>
        </w:rPr>
        <w:t xml:space="preserve">) = </w:t>
      </w:r>
      <w:r w:rsidRPr="00906959">
        <w:rPr>
          <w:rFonts w:ascii="Arial" w:hAnsi="Arial" w:cs="Arial"/>
          <w:i/>
          <w:iCs/>
          <w:sz w:val="24"/>
          <w:szCs w:val="24"/>
        </w:rPr>
        <w:t>P</w:t>
      </w:r>
      <w:r w:rsidRPr="00906959">
        <w:rPr>
          <w:rFonts w:ascii="Arial" w:hAnsi="Arial" w:cs="Arial"/>
          <w:sz w:val="24"/>
          <w:szCs w:val="24"/>
        </w:rPr>
        <w:t>(</w:t>
      </w:r>
      <w:r w:rsidRPr="00906959">
        <w:rPr>
          <w:rFonts w:ascii="Arial" w:hAnsi="Arial" w:cs="Arial"/>
          <w:i/>
          <w:iCs/>
          <w:sz w:val="24"/>
          <w:szCs w:val="24"/>
        </w:rPr>
        <w:t>A</w:t>
      </w:r>
      <w:r w:rsidRPr="00906959">
        <w:rPr>
          <w:rFonts w:ascii="Arial" w:hAnsi="Arial" w:cs="Arial"/>
          <w:sz w:val="24"/>
          <w:szCs w:val="24"/>
        </w:rPr>
        <w:t xml:space="preserve">) + </w:t>
      </w:r>
      <w:r w:rsidRPr="00906959">
        <w:rPr>
          <w:rFonts w:ascii="Arial" w:hAnsi="Arial" w:cs="Arial"/>
          <w:i/>
          <w:iCs/>
          <w:sz w:val="24"/>
          <w:szCs w:val="24"/>
        </w:rPr>
        <w:t>P</w:t>
      </w:r>
      <w:r w:rsidRPr="00906959">
        <w:rPr>
          <w:rFonts w:ascii="Arial" w:hAnsi="Arial" w:cs="Arial"/>
          <w:sz w:val="24"/>
          <w:szCs w:val="24"/>
        </w:rPr>
        <w:t>(</w:t>
      </w:r>
      <w:r w:rsidRPr="00906959">
        <w:rPr>
          <w:rFonts w:ascii="Arial" w:hAnsi="Arial" w:cs="Arial"/>
          <w:i/>
          <w:iCs/>
          <w:sz w:val="24"/>
          <w:szCs w:val="24"/>
        </w:rPr>
        <w:t>B</w:t>
      </w:r>
      <w:r w:rsidRPr="00906959">
        <w:rPr>
          <w:rFonts w:ascii="Arial" w:hAnsi="Arial" w:cs="Arial"/>
          <w:sz w:val="24"/>
          <w:szCs w:val="24"/>
        </w:rPr>
        <w:t xml:space="preserve">) – </w:t>
      </w:r>
      <w:r w:rsidRPr="00906959">
        <w:rPr>
          <w:rFonts w:ascii="Arial" w:hAnsi="Arial" w:cs="Arial"/>
          <w:i/>
          <w:iCs/>
          <w:sz w:val="24"/>
          <w:szCs w:val="24"/>
        </w:rPr>
        <w:t>P</w:t>
      </w:r>
      <w:r w:rsidRPr="00906959">
        <w:rPr>
          <w:rFonts w:ascii="Arial" w:hAnsi="Arial" w:cs="Arial"/>
          <w:sz w:val="24"/>
          <w:szCs w:val="24"/>
        </w:rPr>
        <w:t>(</w:t>
      </w:r>
      <w:r w:rsidRPr="00906959">
        <w:rPr>
          <w:rFonts w:ascii="Arial" w:hAnsi="Arial" w:cs="Arial"/>
          <w:i/>
          <w:iCs/>
          <w:sz w:val="24"/>
          <w:szCs w:val="24"/>
        </w:rPr>
        <w:t>A and B</w:t>
      </w:r>
      <w:r w:rsidRPr="00906959">
        <w:rPr>
          <w:rFonts w:ascii="Arial" w:hAnsi="Arial" w:cs="Arial"/>
          <w:sz w:val="24"/>
          <w:szCs w:val="24"/>
        </w:rPr>
        <w:t>)</w:t>
      </w:r>
    </w:p>
    <w:p w:rsidR="001856DE" w:rsidRPr="00906959" w:rsidRDefault="001856DE" w:rsidP="008C53CC">
      <w:pPr>
        <w:spacing w:after="0" w:line="360" w:lineRule="auto"/>
        <w:ind w:firstLine="397"/>
        <w:rPr>
          <w:rFonts w:ascii="Arial" w:hAnsi="Arial" w:cs="Arial"/>
          <w:sz w:val="24"/>
          <w:szCs w:val="24"/>
        </w:rPr>
      </w:pPr>
      <w:r w:rsidRPr="00906959">
        <w:rPr>
          <w:rFonts w:ascii="Arial" w:hAnsi="Arial" w:cs="Arial"/>
          <w:position w:val="-10"/>
          <w:sz w:val="24"/>
          <w:szCs w:val="24"/>
          <w:lang w:val="en-US"/>
        </w:rPr>
        <w:object w:dxaOrig="1040" w:dyaOrig="320">
          <v:shape id="_x0000_i1073" type="#_x0000_t75" style="width:50.25pt;height:14.25pt" o:ole="">
            <v:imagedata r:id="rId121" o:title=""/>
          </v:shape>
          <o:OLEObject Type="Embed" ProgID="Equation.3" ShapeID="_x0000_i1073" DrawAspect="Content" ObjectID="_1618837120" r:id="rId122"/>
        </w:object>
      </w:r>
      <w:r w:rsidRPr="00906959">
        <w:rPr>
          <w:rFonts w:ascii="Arial" w:hAnsi="Arial" w:cs="Arial"/>
          <w:sz w:val="24"/>
          <w:szCs w:val="24"/>
        </w:rPr>
        <w:t xml:space="preserve">                              </w:t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sz w:val="24"/>
          <w:szCs w:val="24"/>
        </w:rPr>
        <w:tab/>
      </w:r>
      <w:r w:rsidRPr="00906959">
        <w:rPr>
          <w:rFonts w:ascii="Arial" w:hAnsi="Arial" w:cs="Arial"/>
          <w:position w:val="-32"/>
          <w:sz w:val="24"/>
          <w:szCs w:val="24"/>
          <w:lang w:val="en-US"/>
        </w:rPr>
        <w:object w:dxaOrig="2079" w:dyaOrig="760">
          <v:shape id="_x0000_i1074" type="#_x0000_t75" style="width:100.5pt;height:36pt" o:ole="">
            <v:imagedata r:id="rId123" o:title=""/>
          </v:shape>
          <o:OLEObject Type="Embed" ProgID="Equation.3" ShapeID="_x0000_i1074" DrawAspect="Content" ObjectID="_1618837121" r:id="rId124"/>
        </w:object>
      </w:r>
    </w:p>
    <w:p w:rsidR="00610233" w:rsidRDefault="00BA5521" w:rsidP="008C53CC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301625</wp:posOffset>
                </wp:positionH>
                <wp:positionV relativeFrom="paragraph">
                  <wp:posOffset>400050</wp:posOffset>
                </wp:positionV>
                <wp:extent cx="7010400" cy="2667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04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56B10C" id="Rectangle 8" o:spid="_x0000_s1026" style="position:absolute;margin-left:-23.75pt;margin-top:31.5pt;width:552pt;height:2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" fillcolor="white [3212]" strokecolor="white [3212]" strokeweight="2pt"/>
            </w:pict>
          </mc:Fallback>
        </mc:AlternateContent>
      </w:r>
      <w:r w:rsidR="001308B3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118100</wp:posOffset>
                </wp:positionH>
                <wp:positionV relativeFrom="paragraph">
                  <wp:posOffset>671195</wp:posOffset>
                </wp:positionV>
                <wp:extent cx="1552575" cy="2667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52575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062311E" id="Rectangle 1" o:spid="_x0000_s1026" style="position:absolute;margin-left:403pt;margin-top:52.85pt;width:122.25pt;height:2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" fillcolor="white [3212]" strokecolor="white [3212]" strokeweight="2pt"/>
            </w:pict>
          </mc:Fallback>
        </mc:AlternateContent>
      </w:r>
    </w:p>
    <w:sectPr w:rsidR="00610233" w:rsidSect="00906959">
      <w:headerReference w:type="first" r:id="rId125"/>
      <w:pgSz w:w="11907" w:h="16443"/>
      <w:pgMar w:top="1418" w:right="850" w:bottom="1418" w:left="993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1222" w:rsidRDefault="00B71222" w:rsidP="0065470C">
      <w:pPr>
        <w:spacing w:after="0" w:line="240" w:lineRule="auto"/>
      </w:pPr>
      <w:r>
        <w:separator/>
      </w:r>
    </w:p>
  </w:endnote>
  <w:endnote w:type="continuationSeparator" w:id="0">
    <w:p w:rsidR="00B71222" w:rsidRDefault="00B71222" w:rsidP="006547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222" w:rsidRPr="00B119F6" w:rsidRDefault="00B71222" w:rsidP="00BC45D8">
    <w:pPr>
      <w:pStyle w:val="Footer"/>
      <w:jc w:val="right"/>
      <w:rPr>
        <w:rFonts w:ascii="Arial" w:hAnsi="Arial" w:cs="Arial"/>
        <w:color w:val="BFBFBF" w:themeColor="background1" w:themeShade="BF"/>
        <w:sz w:val="24"/>
      </w:rPr>
    </w:pPr>
    <w:r w:rsidRPr="00B119F6">
      <w:rPr>
        <w:rFonts w:ascii="Arial" w:hAnsi="Arial" w:cs="Arial"/>
        <w:color w:val="BFBFBF" w:themeColor="background1" w:themeShade="BF"/>
        <w:sz w:val="24"/>
      </w:rPr>
      <w:t xml:space="preserve">blaai asseblief om </w:t>
    </w:r>
  </w:p>
  <w:p w:rsidR="00B71222" w:rsidRDefault="00B7122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222" w:rsidRDefault="00B71222" w:rsidP="0058015D">
    <w:pPr>
      <w:pStyle w:val="Footer"/>
      <w:jc w:val="right"/>
      <w:rPr>
        <w:rFonts w:ascii="Arial" w:hAnsi="Arial" w:cs="Arial"/>
        <w:sz w:val="24"/>
        <w:szCs w:val="24"/>
      </w:rPr>
    </w:pPr>
  </w:p>
  <w:p w:rsidR="00B71222" w:rsidRPr="0058015D" w:rsidRDefault="00B71222" w:rsidP="00BC45D8">
    <w:pPr>
      <w:pStyle w:val="Footer"/>
      <w:jc w:val="center"/>
      <w:rPr>
        <w:rFonts w:ascii="Arial" w:hAnsi="Arial" w:cs="Arial"/>
        <w:sz w:val="24"/>
        <w:szCs w:val="24"/>
      </w:rPr>
    </w:pPr>
  </w:p>
  <w:p w:rsidR="00B71222" w:rsidRPr="007D3704" w:rsidRDefault="00B71222" w:rsidP="00B71222">
    <w:pPr>
      <w:pStyle w:val="Footer"/>
      <w:jc w:val="right"/>
      <w:rPr>
        <w:rFonts w:ascii="Arial" w:hAnsi="Arial" w:cs="Arial"/>
        <w:sz w:val="24"/>
      </w:rPr>
    </w:pPr>
    <w:r w:rsidRPr="007D3704">
      <w:rPr>
        <w:rFonts w:ascii="Arial" w:hAnsi="Arial" w:cs="Arial"/>
        <w:sz w:val="24"/>
      </w:rPr>
      <w:t xml:space="preserve">blaai asseblief om </w:t>
    </w:r>
  </w:p>
  <w:p w:rsidR="00B71222" w:rsidRPr="004128E5" w:rsidRDefault="00B71222" w:rsidP="00B71222">
    <w:pPr>
      <w:pStyle w:val="Footer"/>
      <w:ind w:firstLine="720"/>
      <w:jc w:val="right"/>
      <w:rPr>
        <w:rFonts w:ascii="Times New Roman" w:hAnsi="Times New Roman" w:cs="Times New Roman"/>
        <w:color w:val="000000" w:themeColor="text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1222" w:rsidRDefault="00B71222" w:rsidP="0065470C">
      <w:pPr>
        <w:spacing w:after="0" w:line="240" w:lineRule="auto"/>
      </w:pPr>
      <w:r>
        <w:separator/>
      </w:r>
    </w:p>
  </w:footnote>
  <w:footnote w:type="continuationSeparator" w:id="0">
    <w:p w:rsidR="00B71222" w:rsidRDefault="00B71222" w:rsidP="006547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color w:val="BFBFBF" w:themeColor="background1" w:themeShade="BF"/>
      </w:rPr>
      <w:id w:val="-550762509"/>
      <w:docPartObj>
        <w:docPartGallery w:val="Page Numbers (Top of Page)"/>
        <w:docPartUnique/>
      </w:docPartObj>
    </w:sdtPr>
    <w:sdtEndPr>
      <w:rPr>
        <w:color w:val="000000" w:themeColor="text1"/>
      </w:rPr>
    </w:sdtEndPr>
    <w:sdtContent>
      <w:p w:rsidR="00B71222" w:rsidRPr="007D3704" w:rsidRDefault="00B71222" w:rsidP="000A469C">
        <w:pPr>
          <w:pStyle w:val="Header"/>
          <w:tabs>
            <w:tab w:val="left" w:pos="0"/>
          </w:tabs>
          <w:rPr>
            <w:rFonts w:ascii="Times New Roman" w:hAnsi="Times New Roman" w:cs="Times New Roman"/>
            <w:color w:val="000000" w:themeColor="text1"/>
          </w:rPr>
        </w:pPr>
        <w:r w:rsidRPr="007D3704">
          <w:rPr>
            <w:rFonts w:ascii="Times New Roman" w:hAnsi="Times New Roman" w:cs="Times New Roman"/>
            <w:color w:val="000000" w:themeColor="text1"/>
          </w:rPr>
          <w:t>Wiskunde V2</w:t>
        </w:r>
        <w:r w:rsidRPr="007D3704">
          <w:rPr>
            <w:rFonts w:ascii="Times New Roman" w:hAnsi="Times New Roman" w:cs="Times New Roman"/>
            <w:color w:val="000000" w:themeColor="text1"/>
          </w:rPr>
          <w:tab/>
        </w:r>
        <w:r w:rsidRPr="007D3704">
          <w:rPr>
            <w:rFonts w:ascii="Times New Roman" w:hAnsi="Times New Roman" w:cs="Times New Roman"/>
            <w:color w:val="000000" w:themeColor="text1"/>
          </w:rPr>
          <w:fldChar w:fldCharType="begin"/>
        </w:r>
        <w:r w:rsidRPr="007D3704">
          <w:rPr>
            <w:rFonts w:ascii="Times New Roman" w:hAnsi="Times New Roman" w:cs="Times New Roman"/>
            <w:color w:val="000000" w:themeColor="text1"/>
          </w:rPr>
          <w:instrText xml:space="preserve"> PAGE   \* MERGEFORMAT </w:instrText>
        </w:r>
        <w:r w:rsidRPr="007D3704">
          <w:rPr>
            <w:rFonts w:ascii="Times New Roman" w:hAnsi="Times New Roman" w:cs="Times New Roman"/>
            <w:color w:val="000000" w:themeColor="text1"/>
          </w:rPr>
          <w:fldChar w:fldCharType="separate"/>
        </w:r>
        <w:r w:rsidR="007D3704">
          <w:rPr>
            <w:rFonts w:ascii="Times New Roman" w:hAnsi="Times New Roman" w:cs="Times New Roman"/>
            <w:noProof/>
            <w:color w:val="000000" w:themeColor="text1"/>
          </w:rPr>
          <w:t>3</w:t>
        </w:r>
        <w:r w:rsidRPr="007D3704">
          <w:rPr>
            <w:rFonts w:ascii="Times New Roman" w:hAnsi="Times New Roman" w:cs="Times New Roman"/>
            <w:noProof/>
            <w:color w:val="000000" w:themeColor="text1"/>
          </w:rPr>
          <w:fldChar w:fldCharType="end"/>
        </w:r>
      </w:p>
    </w:sdtContent>
  </w:sdt>
  <w:p w:rsidR="00B71222" w:rsidRPr="007D3704" w:rsidRDefault="00B71222">
    <w:pPr>
      <w:pStyle w:val="Header"/>
      <w:rPr>
        <w:rFonts w:ascii="Times New Roman" w:hAnsi="Times New Roman" w:cs="Times New Roman"/>
        <w:color w:val="000000" w:themeColor="text1"/>
      </w:rPr>
    </w:pPr>
    <w:r w:rsidRPr="007D3704">
      <w:rPr>
        <w:rFonts w:ascii="Times New Roman" w:hAnsi="Times New Roman" w:cs="Times New Roman"/>
        <w:color w:val="000000" w:themeColor="text1"/>
      </w:rPr>
      <w:t>Graad 12 Junie 2019 Eksamen</w:t>
    </w:r>
  </w:p>
  <w:p w:rsidR="00B71222" w:rsidRPr="007D3704" w:rsidRDefault="00B71222">
    <w:pPr>
      <w:pStyle w:val="Header"/>
      <w:rPr>
        <w:rFonts w:ascii="Times New Roman" w:hAnsi="Times New Roman" w:cs="Times New Roman"/>
        <w:color w:val="000000" w:themeColor="text1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222" w:rsidRDefault="00B71222">
    <w:pPr>
      <w:pStyle w:val="Header"/>
      <w:jc w:val="center"/>
    </w:pPr>
  </w:p>
  <w:p w:rsidR="00B71222" w:rsidRDefault="00B7122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222" w:rsidRPr="007D3704" w:rsidRDefault="00B71222">
    <w:pPr>
      <w:pStyle w:val="Header"/>
      <w:rPr>
        <w:rFonts w:ascii="Times New Roman" w:hAnsi="Times New Roman" w:cs="Times New Roman"/>
      </w:rPr>
    </w:pPr>
    <w:r w:rsidRPr="007D3704">
      <w:rPr>
        <w:rFonts w:ascii="Times New Roman" w:hAnsi="Times New Roman" w:cs="Times New Roman"/>
      </w:rPr>
      <w:t xml:space="preserve">Wiskunde V2                                                     </w:t>
    </w:r>
    <w:r w:rsidRPr="007D3704">
      <w:rPr>
        <w:rFonts w:ascii="Times New Roman" w:hAnsi="Times New Roman" w:cs="Times New Roman"/>
      </w:rPr>
      <w:tab/>
      <w:t xml:space="preserve">2                                                                                         </w:t>
    </w:r>
  </w:p>
  <w:p w:rsidR="00B71222" w:rsidRPr="007D3704" w:rsidRDefault="00B71222">
    <w:pPr>
      <w:pStyle w:val="Header"/>
      <w:rPr>
        <w:rFonts w:ascii="Times New Roman" w:hAnsi="Times New Roman" w:cs="Times New Roman"/>
      </w:rPr>
    </w:pPr>
    <w:r w:rsidRPr="007D3704">
      <w:rPr>
        <w:rFonts w:ascii="Times New Roman" w:hAnsi="Times New Roman" w:cs="Times New Roman"/>
      </w:rPr>
      <w:t>Graad 12 Junie 2019 Eksamen</w:t>
    </w:r>
  </w:p>
  <w:p w:rsidR="00B71222" w:rsidRPr="007D3704" w:rsidRDefault="00B71222">
    <w:pPr>
      <w:pStyle w:val="Header"/>
      <w:rPr>
        <w:rFonts w:ascii="Times New Roman" w:hAnsi="Times New Roman" w:cs="Times New Roman"/>
      </w:rPr>
    </w:pPr>
  </w:p>
  <w:p w:rsidR="00B71222" w:rsidRPr="007D3704" w:rsidRDefault="00B71222">
    <w:pPr>
      <w:pStyle w:val="Header"/>
      <w:rPr>
        <w:rFonts w:ascii="Times New Roman" w:hAnsi="Times New Roman" w:cs="Times New Roma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90D79"/>
    <w:multiLevelType w:val="multilevel"/>
    <w:tmpl w:val="15FE3A50"/>
    <w:lvl w:ilvl="0">
      <w:start w:val="1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7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1" w15:restartNumberingAfterBreak="0">
    <w:nsid w:val="011E0616"/>
    <w:multiLevelType w:val="multilevel"/>
    <w:tmpl w:val="058C17E2"/>
    <w:lvl w:ilvl="0">
      <w:start w:val="3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" w15:restartNumberingAfterBreak="0">
    <w:nsid w:val="042E77EE"/>
    <w:multiLevelType w:val="multilevel"/>
    <w:tmpl w:val="4DD6623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5640E7F"/>
    <w:multiLevelType w:val="hybridMultilevel"/>
    <w:tmpl w:val="90942A7A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90493"/>
    <w:multiLevelType w:val="hybridMultilevel"/>
    <w:tmpl w:val="4EF0C068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8C3970"/>
    <w:multiLevelType w:val="multilevel"/>
    <w:tmpl w:val="A078A4D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0E871470"/>
    <w:multiLevelType w:val="multilevel"/>
    <w:tmpl w:val="6BBA398A"/>
    <w:lvl w:ilvl="0">
      <w:start w:val="5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37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7" w15:restartNumberingAfterBreak="0">
    <w:nsid w:val="1445509A"/>
    <w:multiLevelType w:val="multilevel"/>
    <w:tmpl w:val="814A7896"/>
    <w:lvl w:ilvl="0">
      <w:start w:val="9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8" w15:restartNumberingAfterBreak="0">
    <w:nsid w:val="14873AF5"/>
    <w:multiLevelType w:val="multilevel"/>
    <w:tmpl w:val="69683CB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527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9" w15:restartNumberingAfterBreak="0">
    <w:nsid w:val="162B1F73"/>
    <w:multiLevelType w:val="multilevel"/>
    <w:tmpl w:val="BB9A8DCE"/>
    <w:lvl w:ilvl="0">
      <w:start w:val="12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10" w15:restartNumberingAfterBreak="0">
    <w:nsid w:val="184D0A27"/>
    <w:multiLevelType w:val="multilevel"/>
    <w:tmpl w:val="E71A8E32"/>
    <w:lvl w:ilvl="0">
      <w:start w:val="6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5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11" w15:restartNumberingAfterBreak="0">
    <w:nsid w:val="1BCB0116"/>
    <w:multiLevelType w:val="multilevel"/>
    <w:tmpl w:val="D3586858"/>
    <w:lvl w:ilvl="0">
      <w:start w:val="7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48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44" w:hanging="1800"/>
      </w:pPr>
      <w:rPr>
        <w:rFonts w:hint="default"/>
      </w:rPr>
    </w:lvl>
  </w:abstractNum>
  <w:abstractNum w:abstractNumId="12" w15:restartNumberingAfterBreak="0">
    <w:nsid w:val="22427DF7"/>
    <w:multiLevelType w:val="multilevel"/>
    <w:tmpl w:val="81120C6C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44" w:hanging="1800"/>
      </w:pPr>
      <w:rPr>
        <w:rFonts w:hint="default"/>
      </w:rPr>
    </w:lvl>
  </w:abstractNum>
  <w:abstractNum w:abstractNumId="13" w15:restartNumberingAfterBreak="0">
    <w:nsid w:val="22886B82"/>
    <w:multiLevelType w:val="multilevel"/>
    <w:tmpl w:val="594C1624"/>
    <w:lvl w:ilvl="0">
      <w:start w:val="4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4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14" w15:restartNumberingAfterBreak="0">
    <w:nsid w:val="23C57CD3"/>
    <w:multiLevelType w:val="multilevel"/>
    <w:tmpl w:val="F6747A86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37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15" w15:restartNumberingAfterBreak="0">
    <w:nsid w:val="25D80B70"/>
    <w:multiLevelType w:val="hybridMultilevel"/>
    <w:tmpl w:val="7F787C94"/>
    <w:lvl w:ilvl="0" w:tplc="A7087706">
      <w:start w:val="1"/>
      <w:numFmt w:val="lowerLetter"/>
      <w:lvlText w:val="(%1)"/>
      <w:lvlJc w:val="left"/>
      <w:pPr>
        <w:ind w:left="1778" w:hanging="360"/>
      </w:pPr>
      <w:rPr>
        <w:rFonts w:hint="default"/>
        <w:color w:val="auto"/>
      </w:rPr>
    </w:lvl>
    <w:lvl w:ilvl="1" w:tplc="1C090019" w:tentative="1">
      <w:start w:val="1"/>
      <w:numFmt w:val="lowerLetter"/>
      <w:lvlText w:val="%2."/>
      <w:lvlJc w:val="left"/>
      <w:pPr>
        <w:ind w:left="2498" w:hanging="360"/>
      </w:pPr>
    </w:lvl>
    <w:lvl w:ilvl="2" w:tplc="1C09001B" w:tentative="1">
      <w:start w:val="1"/>
      <w:numFmt w:val="lowerRoman"/>
      <w:lvlText w:val="%3."/>
      <w:lvlJc w:val="right"/>
      <w:pPr>
        <w:ind w:left="3218" w:hanging="180"/>
      </w:pPr>
    </w:lvl>
    <w:lvl w:ilvl="3" w:tplc="1C09000F" w:tentative="1">
      <w:start w:val="1"/>
      <w:numFmt w:val="decimal"/>
      <w:lvlText w:val="%4."/>
      <w:lvlJc w:val="left"/>
      <w:pPr>
        <w:ind w:left="3938" w:hanging="360"/>
      </w:pPr>
    </w:lvl>
    <w:lvl w:ilvl="4" w:tplc="1C090019" w:tentative="1">
      <w:start w:val="1"/>
      <w:numFmt w:val="lowerLetter"/>
      <w:lvlText w:val="%5."/>
      <w:lvlJc w:val="left"/>
      <w:pPr>
        <w:ind w:left="4658" w:hanging="360"/>
      </w:pPr>
    </w:lvl>
    <w:lvl w:ilvl="5" w:tplc="1C09001B" w:tentative="1">
      <w:start w:val="1"/>
      <w:numFmt w:val="lowerRoman"/>
      <w:lvlText w:val="%6."/>
      <w:lvlJc w:val="right"/>
      <w:pPr>
        <w:ind w:left="5378" w:hanging="180"/>
      </w:pPr>
    </w:lvl>
    <w:lvl w:ilvl="6" w:tplc="1C09000F" w:tentative="1">
      <w:start w:val="1"/>
      <w:numFmt w:val="decimal"/>
      <w:lvlText w:val="%7."/>
      <w:lvlJc w:val="left"/>
      <w:pPr>
        <w:ind w:left="6098" w:hanging="360"/>
      </w:pPr>
    </w:lvl>
    <w:lvl w:ilvl="7" w:tplc="1C090019" w:tentative="1">
      <w:start w:val="1"/>
      <w:numFmt w:val="lowerLetter"/>
      <w:lvlText w:val="%8."/>
      <w:lvlJc w:val="left"/>
      <w:pPr>
        <w:ind w:left="6818" w:hanging="360"/>
      </w:pPr>
    </w:lvl>
    <w:lvl w:ilvl="8" w:tplc="1C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6" w15:restartNumberingAfterBreak="0">
    <w:nsid w:val="31C630EF"/>
    <w:multiLevelType w:val="multilevel"/>
    <w:tmpl w:val="FBFC8894"/>
    <w:lvl w:ilvl="0">
      <w:start w:val="10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7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17" w15:restartNumberingAfterBreak="0">
    <w:nsid w:val="389A3060"/>
    <w:multiLevelType w:val="multilevel"/>
    <w:tmpl w:val="053E61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18" w15:restartNumberingAfterBreak="0">
    <w:nsid w:val="38DC10BA"/>
    <w:multiLevelType w:val="multilevel"/>
    <w:tmpl w:val="E9ECB2AA"/>
    <w:lvl w:ilvl="0">
      <w:start w:val="6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65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3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80" w:hanging="1800"/>
      </w:pPr>
      <w:rPr>
        <w:rFonts w:hint="default"/>
      </w:rPr>
    </w:lvl>
  </w:abstractNum>
  <w:abstractNum w:abstractNumId="19" w15:restartNumberingAfterBreak="0">
    <w:nsid w:val="3C024BC1"/>
    <w:multiLevelType w:val="multilevel"/>
    <w:tmpl w:val="CF4882D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403E5E95"/>
    <w:multiLevelType w:val="multilevel"/>
    <w:tmpl w:val="659EFC60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38" w:hanging="6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676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215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624" w:hanging="1800"/>
      </w:pPr>
      <w:rPr>
        <w:rFonts w:hint="default"/>
      </w:rPr>
    </w:lvl>
  </w:abstractNum>
  <w:abstractNum w:abstractNumId="21" w15:restartNumberingAfterBreak="0">
    <w:nsid w:val="41A765A7"/>
    <w:multiLevelType w:val="multilevel"/>
    <w:tmpl w:val="1C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49E81833"/>
    <w:multiLevelType w:val="multilevel"/>
    <w:tmpl w:val="425C312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4C3D12FE"/>
    <w:multiLevelType w:val="multilevel"/>
    <w:tmpl w:val="2B000574"/>
    <w:lvl w:ilvl="0">
      <w:start w:val="7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4" w15:restartNumberingAfterBreak="0">
    <w:nsid w:val="4E682EA7"/>
    <w:multiLevelType w:val="hybridMultilevel"/>
    <w:tmpl w:val="39F28462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F93090D"/>
    <w:multiLevelType w:val="multilevel"/>
    <w:tmpl w:val="CD7A80EC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6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26" w15:restartNumberingAfterBreak="0">
    <w:nsid w:val="50C020CC"/>
    <w:multiLevelType w:val="multilevel"/>
    <w:tmpl w:val="B6C429B6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1800"/>
      </w:pPr>
      <w:rPr>
        <w:rFonts w:hint="default"/>
      </w:rPr>
    </w:lvl>
  </w:abstractNum>
  <w:abstractNum w:abstractNumId="27" w15:restartNumberingAfterBreak="0">
    <w:nsid w:val="55A676CC"/>
    <w:multiLevelType w:val="multilevel"/>
    <w:tmpl w:val="ABDC9DC0"/>
    <w:lvl w:ilvl="0">
      <w:start w:val="10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76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8" w15:restartNumberingAfterBreak="0">
    <w:nsid w:val="5853291E"/>
    <w:multiLevelType w:val="multilevel"/>
    <w:tmpl w:val="3D925B08"/>
    <w:lvl w:ilvl="0">
      <w:start w:val="2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7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9" w15:restartNumberingAfterBreak="0">
    <w:nsid w:val="590F4DCE"/>
    <w:multiLevelType w:val="multilevel"/>
    <w:tmpl w:val="1676FF6A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5A1C2B14"/>
    <w:multiLevelType w:val="multilevel"/>
    <w:tmpl w:val="57086372"/>
    <w:lvl w:ilvl="0">
      <w:start w:val="4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31" w15:restartNumberingAfterBreak="0">
    <w:nsid w:val="5EFA7567"/>
    <w:multiLevelType w:val="multilevel"/>
    <w:tmpl w:val="AEA2EF42"/>
    <w:lvl w:ilvl="0">
      <w:start w:val="1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32" w15:restartNumberingAfterBreak="0">
    <w:nsid w:val="60C0638B"/>
    <w:multiLevelType w:val="multilevel"/>
    <w:tmpl w:val="09E01BEC"/>
    <w:lvl w:ilvl="0">
      <w:start w:val="8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33" w15:restartNumberingAfterBreak="0">
    <w:nsid w:val="62E527A2"/>
    <w:multiLevelType w:val="hybridMultilevel"/>
    <w:tmpl w:val="6B10AC60"/>
    <w:lvl w:ilvl="0" w:tplc="B204F7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A73C63"/>
    <w:multiLevelType w:val="multilevel"/>
    <w:tmpl w:val="AC5614B8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35" w15:restartNumberingAfterBreak="0">
    <w:nsid w:val="683C0760"/>
    <w:multiLevelType w:val="multilevel"/>
    <w:tmpl w:val="3D925B08"/>
    <w:lvl w:ilvl="0">
      <w:start w:val="2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77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36" w15:restartNumberingAfterBreak="0">
    <w:nsid w:val="6F446354"/>
    <w:multiLevelType w:val="multilevel"/>
    <w:tmpl w:val="C720AB8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 w15:restartNumberingAfterBreak="0">
    <w:nsid w:val="6F641235"/>
    <w:multiLevelType w:val="multilevel"/>
    <w:tmpl w:val="5160559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8" w15:restartNumberingAfterBreak="0">
    <w:nsid w:val="776B10CC"/>
    <w:multiLevelType w:val="multilevel"/>
    <w:tmpl w:val="7D2EF320"/>
    <w:lvl w:ilvl="0">
      <w:start w:val="5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57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39" w15:restartNumberingAfterBreak="0">
    <w:nsid w:val="78343FAE"/>
    <w:multiLevelType w:val="multilevel"/>
    <w:tmpl w:val="60425612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0" w15:restartNumberingAfterBreak="0">
    <w:nsid w:val="79A62B76"/>
    <w:multiLevelType w:val="multilevel"/>
    <w:tmpl w:val="3A6492BA"/>
    <w:lvl w:ilvl="0">
      <w:start w:val="5"/>
      <w:numFmt w:val="decimal"/>
      <w:lvlText w:val="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25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num w:numId="1">
    <w:abstractNumId w:val="31"/>
  </w:num>
  <w:num w:numId="2">
    <w:abstractNumId w:val="28"/>
  </w:num>
  <w:num w:numId="3">
    <w:abstractNumId w:val="1"/>
  </w:num>
  <w:num w:numId="4">
    <w:abstractNumId w:val="30"/>
  </w:num>
  <w:num w:numId="5">
    <w:abstractNumId w:val="9"/>
  </w:num>
  <w:num w:numId="6">
    <w:abstractNumId w:val="27"/>
  </w:num>
  <w:num w:numId="7">
    <w:abstractNumId w:val="7"/>
  </w:num>
  <w:num w:numId="8">
    <w:abstractNumId w:val="23"/>
  </w:num>
  <w:num w:numId="9">
    <w:abstractNumId w:val="40"/>
  </w:num>
  <w:num w:numId="10">
    <w:abstractNumId w:val="38"/>
  </w:num>
  <w:num w:numId="11">
    <w:abstractNumId w:val="13"/>
  </w:num>
  <w:num w:numId="12">
    <w:abstractNumId w:val="10"/>
  </w:num>
  <w:num w:numId="13">
    <w:abstractNumId w:val="32"/>
  </w:num>
  <w:num w:numId="14">
    <w:abstractNumId w:val="24"/>
  </w:num>
  <w:num w:numId="15">
    <w:abstractNumId w:val="21"/>
  </w:num>
  <w:num w:numId="16">
    <w:abstractNumId w:val="35"/>
  </w:num>
  <w:num w:numId="17">
    <w:abstractNumId w:val="23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</w:num>
  <w:num w:numId="19">
    <w:abstractNumId w:val="5"/>
  </w:num>
  <w:num w:numId="20">
    <w:abstractNumId w:val="22"/>
  </w:num>
  <w:num w:numId="21">
    <w:abstractNumId w:val="37"/>
  </w:num>
  <w:num w:numId="22">
    <w:abstractNumId w:val="2"/>
  </w:num>
  <w:num w:numId="23">
    <w:abstractNumId w:val="36"/>
  </w:num>
  <w:num w:numId="24">
    <w:abstractNumId w:val="14"/>
  </w:num>
  <w:num w:numId="25">
    <w:abstractNumId w:val="20"/>
  </w:num>
  <w:num w:numId="26">
    <w:abstractNumId w:val="19"/>
  </w:num>
  <w:num w:numId="27">
    <w:abstractNumId w:val="29"/>
  </w:num>
  <w:num w:numId="28">
    <w:abstractNumId w:val="6"/>
  </w:num>
  <w:num w:numId="29">
    <w:abstractNumId w:val="39"/>
  </w:num>
  <w:num w:numId="30">
    <w:abstractNumId w:val="18"/>
  </w:num>
  <w:num w:numId="31">
    <w:abstractNumId w:val="12"/>
  </w:num>
  <w:num w:numId="32">
    <w:abstractNumId w:val="11"/>
  </w:num>
  <w:num w:numId="33">
    <w:abstractNumId w:val="17"/>
  </w:num>
  <w:num w:numId="34">
    <w:abstractNumId w:val="34"/>
  </w:num>
  <w:num w:numId="35">
    <w:abstractNumId w:val="16"/>
  </w:num>
  <w:num w:numId="36">
    <w:abstractNumId w:val="0"/>
  </w:num>
  <w:num w:numId="37">
    <w:abstractNumId w:val="15"/>
  </w:num>
  <w:num w:numId="38">
    <w:abstractNumId w:val="4"/>
  </w:num>
  <w:num w:numId="39">
    <w:abstractNumId w:val="25"/>
  </w:num>
  <w:num w:numId="40">
    <w:abstractNumId w:val="3"/>
  </w:num>
  <w:num w:numId="41">
    <w:abstractNumId w:val="26"/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drawingGridHorizontalSpacing w:val="110"/>
  <w:displayHorizontalDrawingGridEvery w:val="2"/>
  <w:characterSpacingControl w:val="doNotCompress"/>
  <w:hdrShapeDefaults>
    <o:shapedefaults v:ext="edit" spidmax="552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E19"/>
    <w:rsid w:val="00001499"/>
    <w:rsid w:val="00002A30"/>
    <w:rsid w:val="00005A5F"/>
    <w:rsid w:val="00005EA6"/>
    <w:rsid w:val="00011891"/>
    <w:rsid w:val="000119D2"/>
    <w:rsid w:val="00012976"/>
    <w:rsid w:val="000252C2"/>
    <w:rsid w:val="000261F5"/>
    <w:rsid w:val="00026508"/>
    <w:rsid w:val="0003462D"/>
    <w:rsid w:val="000356F4"/>
    <w:rsid w:val="00040C62"/>
    <w:rsid w:val="00041584"/>
    <w:rsid w:val="00042AB3"/>
    <w:rsid w:val="00042F15"/>
    <w:rsid w:val="000437C6"/>
    <w:rsid w:val="000443F7"/>
    <w:rsid w:val="000512C8"/>
    <w:rsid w:val="000513BF"/>
    <w:rsid w:val="00052560"/>
    <w:rsid w:val="00053924"/>
    <w:rsid w:val="00054624"/>
    <w:rsid w:val="0005638A"/>
    <w:rsid w:val="00056459"/>
    <w:rsid w:val="00057A3D"/>
    <w:rsid w:val="00060D8C"/>
    <w:rsid w:val="00065426"/>
    <w:rsid w:val="00071820"/>
    <w:rsid w:val="00077BF9"/>
    <w:rsid w:val="00081299"/>
    <w:rsid w:val="0008330F"/>
    <w:rsid w:val="000856F3"/>
    <w:rsid w:val="000870D0"/>
    <w:rsid w:val="0009020F"/>
    <w:rsid w:val="00090F90"/>
    <w:rsid w:val="00092E49"/>
    <w:rsid w:val="000939CD"/>
    <w:rsid w:val="000A469C"/>
    <w:rsid w:val="000B0AC6"/>
    <w:rsid w:val="000B297A"/>
    <w:rsid w:val="000B2BCF"/>
    <w:rsid w:val="000B3EB1"/>
    <w:rsid w:val="000B6ACC"/>
    <w:rsid w:val="000C05F1"/>
    <w:rsid w:val="000C0CB5"/>
    <w:rsid w:val="000C1C05"/>
    <w:rsid w:val="000C71B3"/>
    <w:rsid w:val="000D210A"/>
    <w:rsid w:val="000D3360"/>
    <w:rsid w:val="000D360B"/>
    <w:rsid w:val="000D36C1"/>
    <w:rsid w:val="000D44E3"/>
    <w:rsid w:val="000D5738"/>
    <w:rsid w:val="000E5DD0"/>
    <w:rsid w:val="000F2483"/>
    <w:rsid w:val="000F3AFA"/>
    <w:rsid w:val="000F3F7D"/>
    <w:rsid w:val="000F4E7F"/>
    <w:rsid w:val="000F54D5"/>
    <w:rsid w:val="000F776A"/>
    <w:rsid w:val="00100499"/>
    <w:rsid w:val="00102584"/>
    <w:rsid w:val="0010330E"/>
    <w:rsid w:val="001053B0"/>
    <w:rsid w:val="001176BA"/>
    <w:rsid w:val="00121734"/>
    <w:rsid w:val="001242F6"/>
    <w:rsid w:val="00124FE1"/>
    <w:rsid w:val="00127A01"/>
    <w:rsid w:val="001306DA"/>
    <w:rsid w:val="001308B3"/>
    <w:rsid w:val="00131132"/>
    <w:rsid w:val="00134D44"/>
    <w:rsid w:val="00135D30"/>
    <w:rsid w:val="001375F6"/>
    <w:rsid w:val="00137DF7"/>
    <w:rsid w:val="001423EF"/>
    <w:rsid w:val="001434A3"/>
    <w:rsid w:val="001467E3"/>
    <w:rsid w:val="00153EC0"/>
    <w:rsid w:val="001553BB"/>
    <w:rsid w:val="001602D4"/>
    <w:rsid w:val="001620A1"/>
    <w:rsid w:val="0016253F"/>
    <w:rsid w:val="00163255"/>
    <w:rsid w:val="00164F09"/>
    <w:rsid w:val="00167177"/>
    <w:rsid w:val="0017000F"/>
    <w:rsid w:val="001726E9"/>
    <w:rsid w:val="00174554"/>
    <w:rsid w:val="001754D2"/>
    <w:rsid w:val="00176287"/>
    <w:rsid w:val="00181802"/>
    <w:rsid w:val="001823AC"/>
    <w:rsid w:val="001846B9"/>
    <w:rsid w:val="00184FE9"/>
    <w:rsid w:val="001856DE"/>
    <w:rsid w:val="00186481"/>
    <w:rsid w:val="00190C66"/>
    <w:rsid w:val="00191950"/>
    <w:rsid w:val="001919BD"/>
    <w:rsid w:val="001932AA"/>
    <w:rsid w:val="0019466D"/>
    <w:rsid w:val="001A29CB"/>
    <w:rsid w:val="001A56AF"/>
    <w:rsid w:val="001A606F"/>
    <w:rsid w:val="001A7BEC"/>
    <w:rsid w:val="001A7DC8"/>
    <w:rsid w:val="001B1478"/>
    <w:rsid w:val="001B3ADA"/>
    <w:rsid w:val="001B55D0"/>
    <w:rsid w:val="001B62E4"/>
    <w:rsid w:val="001C3790"/>
    <w:rsid w:val="001C59CF"/>
    <w:rsid w:val="001C6313"/>
    <w:rsid w:val="001D239C"/>
    <w:rsid w:val="001D281C"/>
    <w:rsid w:val="001D5EFF"/>
    <w:rsid w:val="001D63E7"/>
    <w:rsid w:val="001D7281"/>
    <w:rsid w:val="001E1F25"/>
    <w:rsid w:val="001E29FB"/>
    <w:rsid w:val="001E5DB9"/>
    <w:rsid w:val="001E7311"/>
    <w:rsid w:val="001E7589"/>
    <w:rsid w:val="001F076F"/>
    <w:rsid w:val="001F1283"/>
    <w:rsid w:val="001F3785"/>
    <w:rsid w:val="001F5325"/>
    <w:rsid w:val="001F6795"/>
    <w:rsid w:val="00201A9B"/>
    <w:rsid w:val="00202522"/>
    <w:rsid w:val="00202F08"/>
    <w:rsid w:val="00203C32"/>
    <w:rsid w:val="00203DF2"/>
    <w:rsid w:val="00204FD3"/>
    <w:rsid w:val="002052B5"/>
    <w:rsid w:val="00211210"/>
    <w:rsid w:val="00211CF6"/>
    <w:rsid w:val="00213EEC"/>
    <w:rsid w:val="00217B0E"/>
    <w:rsid w:val="00227094"/>
    <w:rsid w:val="002309D8"/>
    <w:rsid w:val="00232060"/>
    <w:rsid w:val="002322FA"/>
    <w:rsid w:val="002328AF"/>
    <w:rsid w:val="00234D6E"/>
    <w:rsid w:val="002402CC"/>
    <w:rsid w:val="00241032"/>
    <w:rsid w:val="00244392"/>
    <w:rsid w:val="00246214"/>
    <w:rsid w:val="00252F29"/>
    <w:rsid w:val="002537B1"/>
    <w:rsid w:val="002579C3"/>
    <w:rsid w:val="002615EB"/>
    <w:rsid w:val="00263F49"/>
    <w:rsid w:val="00266101"/>
    <w:rsid w:val="002676D6"/>
    <w:rsid w:val="00273D86"/>
    <w:rsid w:val="0027521F"/>
    <w:rsid w:val="002769F9"/>
    <w:rsid w:val="002807E3"/>
    <w:rsid w:val="00282E9E"/>
    <w:rsid w:val="0028630C"/>
    <w:rsid w:val="00287916"/>
    <w:rsid w:val="002916FC"/>
    <w:rsid w:val="00293B62"/>
    <w:rsid w:val="002965BA"/>
    <w:rsid w:val="002A33B4"/>
    <w:rsid w:val="002A35D1"/>
    <w:rsid w:val="002A526B"/>
    <w:rsid w:val="002A78AE"/>
    <w:rsid w:val="002B11FD"/>
    <w:rsid w:val="002B1EE7"/>
    <w:rsid w:val="002B231C"/>
    <w:rsid w:val="002B5098"/>
    <w:rsid w:val="002B6EE4"/>
    <w:rsid w:val="002C18F9"/>
    <w:rsid w:val="002C1C15"/>
    <w:rsid w:val="002C38CC"/>
    <w:rsid w:val="002C49B8"/>
    <w:rsid w:val="002C73AC"/>
    <w:rsid w:val="002D01B8"/>
    <w:rsid w:val="002D253D"/>
    <w:rsid w:val="002D350A"/>
    <w:rsid w:val="002D4156"/>
    <w:rsid w:val="002D55CD"/>
    <w:rsid w:val="002D772D"/>
    <w:rsid w:val="002E2A69"/>
    <w:rsid w:val="002E32CC"/>
    <w:rsid w:val="002E7AD6"/>
    <w:rsid w:val="002F18AB"/>
    <w:rsid w:val="002F72E3"/>
    <w:rsid w:val="00301FC5"/>
    <w:rsid w:val="00302BD4"/>
    <w:rsid w:val="00302BFD"/>
    <w:rsid w:val="003038BE"/>
    <w:rsid w:val="00313683"/>
    <w:rsid w:val="003162CF"/>
    <w:rsid w:val="0031744D"/>
    <w:rsid w:val="003177A8"/>
    <w:rsid w:val="00321AFD"/>
    <w:rsid w:val="00326DA4"/>
    <w:rsid w:val="003312C9"/>
    <w:rsid w:val="00340D0F"/>
    <w:rsid w:val="00343A31"/>
    <w:rsid w:val="00344FB8"/>
    <w:rsid w:val="00345EB2"/>
    <w:rsid w:val="003472D7"/>
    <w:rsid w:val="00347A01"/>
    <w:rsid w:val="003508D2"/>
    <w:rsid w:val="00352F29"/>
    <w:rsid w:val="003530C8"/>
    <w:rsid w:val="003533C3"/>
    <w:rsid w:val="0035531F"/>
    <w:rsid w:val="003558F6"/>
    <w:rsid w:val="003625E0"/>
    <w:rsid w:val="00363E95"/>
    <w:rsid w:val="00365007"/>
    <w:rsid w:val="00365C6A"/>
    <w:rsid w:val="00366F45"/>
    <w:rsid w:val="00370A5A"/>
    <w:rsid w:val="00370D63"/>
    <w:rsid w:val="00373BA0"/>
    <w:rsid w:val="003742C1"/>
    <w:rsid w:val="00387A99"/>
    <w:rsid w:val="00390DB4"/>
    <w:rsid w:val="00392FE7"/>
    <w:rsid w:val="00396124"/>
    <w:rsid w:val="003A1019"/>
    <w:rsid w:val="003A1E6E"/>
    <w:rsid w:val="003A3EC8"/>
    <w:rsid w:val="003A5C7B"/>
    <w:rsid w:val="003A7BFB"/>
    <w:rsid w:val="003B0F95"/>
    <w:rsid w:val="003B142B"/>
    <w:rsid w:val="003B31E7"/>
    <w:rsid w:val="003B34C0"/>
    <w:rsid w:val="003B4EA3"/>
    <w:rsid w:val="003B76D9"/>
    <w:rsid w:val="003B7C43"/>
    <w:rsid w:val="003C0DEC"/>
    <w:rsid w:val="003C16A7"/>
    <w:rsid w:val="003C2182"/>
    <w:rsid w:val="003C4F5C"/>
    <w:rsid w:val="003D20D9"/>
    <w:rsid w:val="003D7EBA"/>
    <w:rsid w:val="003E32ED"/>
    <w:rsid w:val="003E35B6"/>
    <w:rsid w:val="003E4D1A"/>
    <w:rsid w:val="003E5DE6"/>
    <w:rsid w:val="003F64E4"/>
    <w:rsid w:val="003F71D6"/>
    <w:rsid w:val="00401877"/>
    <w:rsid w:val="0040547D"/>
    <w:rsid w:val="00407CDE"/>
    <w:rsid w:val="00410CA8"/>
    <w:rsid w:val="00411384"/>
    <w:rsid w:val="004128E5"/>
    <w:rsid w:val="004172AE"/>
    <w:rsid w:val="004173EA"/>
    <w:rsid w:val="00420AB7"/>
    <w:rsid w:val="00424F48"/>
    <w:rsid w:val="0042621C"/>
    <w:rsid w:val="00426B58"/>
    <w:rsid w:val="00427639"/>
    <w:rsid w:val="00431337"/>
    <w:rsid w:val="0043158B"/>
    <w:rsid w:val="004329DF"/>
    <w:rsid w:val="00436851"/>
    <w:rsid w:val="00440D90"/>
    <w:rsid w:val="00442C3C"/>
    <w:rsid w:val="004452B8"/>
    <w:rsid w:val="0044758B"/>
    <w:rsid w:val="00447C2A"/>
    <w:rsid w:val="0045323B"/>
    <w:rsid w:val="00456868"/>
    <w:rsid w:val="00475A87"/>
    <w:rsid w:val="0047608F"/>
    <w:rsid w:val="00476AD9"/>
    <w:rsid w:val="0047728C"/>
    <w:rsid w:val="00491820"/>
    <w:rsid w:val="00495257"/>
    <w:rsid w:val="00495F09"/>
    <w:rsid w:val="0049703A"/>
    <w:rsid w:val="004A0131"/>
    <w:rsid w:val="004A1B51"/>
    <w:rsid w:val="004A237B"/>
    <w:rsid w:val="004A3BB5"/>
    <w:rsid w:val="004A4F4D"/>
    <w:rsid w:val="004A625D"/>
    <w:rsid w:val="004A6C4B"/>
    <w:rsid w:val="004C1A11"/>
    <w:rsid w:val="004C2A31"/>
    <w:rsid w:val="004C416C"/>
    <w:rsid w:val="004D46D6"/>
    <w:rsid w:val="004D5AF0"/>
    <w:rsid w:val="004D7423"/>
    <w:rsid w:val="004E2EA9"/>
    <w:rsid w:val="004F095D"/>
    <w:rsid w:val="004F6994"/>
    <w:rsid w:val="004F6C75"/>
    <w:rsid w:val="00505098"/>
    <w:rsid w:val="00511A88"/>
    <w:rsid w:val="00511DE0"/>
    <w:rsid w:val="0052419A"/>
    <w:rsid w:val="005246CC"/>
    <w:rsid w:val="00525503"/>
    <w:rsid w:val="00525A26"/>
    <w:rsid w:val="00525E32"/>
    <w:rsid w:val="00530B39"/>
    <w:rsid w:val="0053593E"/>
    <w:rsid w:val="00536A12"/>
    <w:rsid w:val="005412DF"/>
    <w:rsid w:val="00544237"/>
    <w:rsid w:val="00545191"/>
    <w:rsid w:val="00545B17"/>
    <w:rsid w:val="00546B6F"/>
    <w:rsid w:val="00550438"/>
    <w:rsid w:val="00550459"/>
    <w:rsid w:val="00550CBD"/>
    <w:rsid w:val="005512F5"/>
    <w:rsid w:val="00553AFC"/>
    <w:rsid w:val="00553CE2"/>
    <w:rsid w:val="00553FCA"/>
    <w:rsid w:val="00554180"/>
    <w:rsid w:val="00554806"/>
    <w:rsid w:val="00554987"/>
    <w:rsid w:val="00554EA4"/>
    <w:rsid w:val="0055637C"/>
    <w:rsid w:val="005569FB"/>
    <w:rsid w:val="00564C76"/>
    <w:rsid w:val="00566E48"/>
    <w:rsid w:val="00566EE9"/>
    <w:rsid w:val="00567E88"/>
    <w:rsid w:val="0057214B"/>
    <w:rsid w:val="00576E2A"/>
    <w:rsid w:val="0058015D"/>
    <w:rsid w:val="0058082D"/>
    <w:rsid w:val="00582C09"/>
    <w:rsid w:val="00587E49"/>
    <w:rsid w:val="0059042E"/>
    <w:rsid w:val="005974A8"/>
    <w:rsid w:val="00597CE3"/>
    <w:rsid w:val="005A1B37"/>
    <w:rsid w:val="005A6B72"/>
    <w:rsid w:val="005A711E"/>
    <w:rsid w:val="005B29CC"/>
    <w:rsid w:val="005B423D"/>
    <w:rsid w:val="005C45FE"/>
    <w:rsid w:val="005C528A"/>
    <w:rsid w:val="005C5C5F"/>
    <w:rsid w:val="005C7FAD"/>
    <w:rsid w:val="005D640E"/>
    <w:rsid w:val="005E305A"/>
    <w:rsid w:val="005E4D19"/>
    <w:rsid w:val="005E4DE2"/>
    <w:rsid w:val="005E624B"/>
    <w:rsid w:val="005E7A54"/>
    <w:rsid w:val="006006B6"/>
    <w:rsid w:val="00600AF3"/>
    <w:rsid w:val="006010F6"/>
    <w:rsid w:val="0060403C"/>
    <w:rsid w:val="00610233"/>
    <w:rsid w:val="006105FE"/>
    <w:rsid w:val="00610DD4"/>
    <w:rsid w:val="0061169F"/>
    <w:rsid w:val="00612D40"/>
    <w:rsid w:val="00614E82"/>
    <w:rsid w:val="00622087"/>
    <w:rsid w:val="006228F4"/>
    <w:rsid w:val="00626148"/>
    <w:rsid w:val="0063114D"/>
    <w:rsid w:val="00632652"/>
    <w:rsid w:val="00632CC3"/>
    <w:rsid w:val="00632D7D"/>
    <w:rsid w:val="006342D7"/>
    <w:rsid w:val="00636040"/>
    <w:rsid w:val="006366D6"/>
    <w:rsid w:val="006371EA"/>
    <w:rsid w:val="006402A1"/>
    <w:rsid w:val="00642F17"/>
    <w:rsid w:val="006438ED"/>
    <w:rsid w:val="006443C2"/>
    <w:rsid w:val="0064467C"/>
    <w:rsid w:val="00645931"/>
    <w:rsid w:val="0064739D"/>
    <w:rsid w:val="00650318"/>
    <w:rsid w:val="00650CFB"/>
    <w:rsid w:val="00651273"/>
    <w:rsid w:val="0065470C"/>
    <w:rsid w:val="00656B22"/>
    <w:rsid w:val="00656B4C"/>
    <w:rsid w:val="006611E1"/>
    <w:rsid w:val="006614C0"/>
    <w:rsid w:val="0066251B"/>
    <w:rsid w:val="00665150"/>
    <w:rsid w:val="006669FF"/>
    <w:rsid w:val="006708BA"/>
    <w:rsid w:val="006726D6"/>
    <w:rsid w:val="00674F51"/>
    <w:rsid w:val="00677E60"/>
    <w:rsid w:val="006818C3"/>
    <w:rsid w:val="0069433A"/>
    <w:rsid w:val="006A1455"/>
    <w:rsid w:val="006A2DE5"/>
    <w:rsid w:val="006A314F"/>
    <w:rsid w:val="006B5253"/>
    <w:rsid w:val="006B7695"/>
    <w:rsid w:val="006C4F7A"/>
    <w:rsid w:val="006D38A5"/>
    <w:rsid w:val="006D40FB"/>
    <w:rsid w:val="006D5BE9"/>
    <w:rsid w:val="006D7230"/>
    <w:rsid w:val="006D75DC"/>
    <w:rsid w:val="006E1C56"/>
    <w:rsid w:val="006E54F8"/>
    <w:rsid w:val="006E7EB7"/>
    <w:rsid w:val="006F0A77"/>
    <w:rsid w:val="006F2569"/>
    <w:rsid w:val="006F2784"/>
    <w:rsid w:val="006F3159"/>
    <w:rsid w:val="006F3F29"/>
    <w:rsid w:val="00700A53"/>
    <w:rsid w:val="00702CDA"/>
    <w:rsid w:val="00704922"/>
    <w:rsid w:val="007051E2"/>
    <w:rsid w:val="00705437"/>
    <w:rsid w:val="00706257"/>
    <w:rsid w:val="00706AEE"/>
    <w:rsid w:val="00706E1B"/>
    <w:rsid w:val="00713907"/>
    <w:rsid w:val="007208EF"/>
    <w:rsid w:val="00724BE0"/>
    <w:rsid w:val="00725053"/>
    <w:rsid w:val="0072613A"/>
    <w:rsid w:val="0073078E"/>
    <w:rsid w:val="00731D4F"/>
    <w:rsid w:val="007329F9"/>
    <w:rsid w:val="0073520C"/>
    <w:rsid w:val="00740507"/>
    <w:rsid w:val="00743520"/>
    <w:rsid w:val="00744240"/>
    <w:rsid w:val="007506DB"/>
    <w:rsid w:val="007512B1"/>
    <w:rsid w:val="00756A94"/>
    <w:rsid w:val="007577AA"/>
    <w:rsid w:val="0076140A"/>
    <w:rsid w:val="0076797D"/>
    <w:rsid w:val="00777F87"/>
    <w:rsid w:val="00781779"/>
    <w:rsid w:val="00781847"/>
    <w:rsid w:val="00793EF9"/>
    <w:rsid w:val="007965D0"/>
    <w:rsid w:val="007A04DC"/>
    <w:rsid w:val="007A1D6C"/>
    <w:rsid w:val="007A4BD8"/>
    <w:rsid w:val="007B350F"/>
    <w:rsid w:val="007C29F1"/>
    <w:rsid w:val="007C5920"/>
    <w:rsid w:val="007C71AD"/>
    <w:rsid w:val="007D3704"/>
    <w:rsid w:val="007D5AEE"/>
    <w:rsid w:val="007E05DC"/>
    <w:rsid w:val="007E467C"/>
    <w:rsid w:val="007E478D"/>
    <w:rsid w:val="007E4DB4"/>
    <w:rsid w:val="007E5A71"/>
    <w:rsid w:val="007E7408"/>
    <w:rsid w:val="007F0E4A"/>
    <w:rsid w:val="007F366C"/>
    <w:rsid w:val="007F3B8A"/>
    <w:rsid w:val="007F4275"/>
    <w:rsid w:val="007F5B16"/>
    <w:rsid w:val="007F720E"/>
    <w:rsid w:val="008004FE"/>
    <w:rsid w:val="00800B36"/>
    <w:rsid w:val="00800F61"/>
    <w:rsid w:val="00803CDA"/>
    <w:rsid w:val="00803D4B"/>
    <w:rsid w:val="0080793C"/>
    <w:rsid w:val="008109F8"/>
    <w:rsid w:val="00810C1F"/>
    <w:rsid w:val="008111F6"/>
    <w:rsid w:val="00812AA5"/>
    <w:rsid w:val="0081685A"/>
    <w:rsid w:val="00817FEB"/>
    <w:rsid w:val="008210EC"/>
    <w:rsid w:val="0082153F"/>
    <w:rsid w:val="00821A68"/>
    <w:rsid w:val="00823807"/>
    <w:rsid w:val="00824FA6"/>
    <w:rsid w:val="00825AEB"/>
    <w:rsid w:val="00832DBB"/>
    <w:rsid w:val="0083494F"/>
    <w:rsid w:val="00834CE6"/>
    <w:rsid w:val="0083610E"/>
    <w:rsid w:val="00841700"/>
    <w:rsid w:val="00843E33"/>
    <w:rsid w:val="00844163"/>
    <w:rsid w:val="00844BE4"/>
    <w:rsid w:val="00845581"/>
    <w:rsid w:val="00845C74"/>
    <w:rsid w:val="0085092A"/>
    <w:rsid w:val="00851AC4"/>
    <w:rsid w:val="00851DC2"/>
    <w:rsid w:val="0085390B"/>
    <w:rsid w:val="0085528E"/>
    <w:rsid w:val="00855A8C"/>
    <w:rsid w:val="00860D17"/>
    <w:rsid w:val="00865DA1"/>
    <w:rsid w:val="008706D8"/>
    <w:rsid w:val="00872C47"/>
    <w:rsid w:val="008730D8"/>
    <w:rsid w:val="00873B8C"/>
    <w:rsid w:val="00874336"/>
    <w:rsid w:val="00874DB0"/>
    <w:rsid w:val="0087701B"/>
    <w:rsid w:val="00877755"/>
    <w:rsid w:val="00877F05"/>
    <w:rsid w:val="0088508C"/>
    <w:rsid w:val="00891660"/>
    <w:rsid w:val="00892F34"/>
    <w:rsid w:val="00897087"/>
    <w:rsid w:val="00897364"/>
    <w:rsid w:val="00897BF4"/>
    <w:rsid w:val="008A1B22"/>
    <w:rsid w:val="008A3748"/>
    <w:rsid w:val="008A6E53"/>
    <w:rsid w:val="008A6F54"/>
    <w:rsid w:val="008B27E0"/>
    <w:rsid w:val="008B32A4"/>
    <w:rsid w:val="008B782D"/>
    <w:rsid w:val="008C07B6"/>
    <w:rsid w:val="008C1591"/>
    <w:rsid w:val="008C196B"/>
    <w:rsid w:val="008C3044"/>
    <w:rsid w:val="008C3584"/>
    <w:rsid w:val="008C396D"/>
    <w:rsid w:val="008C53CC"/>
    <w:rsid w:val="008C623F"/>
    <w:rsid w:val="008D094B"/>
    <w:rsid w:val="008D1C64"/>
    <w:rsid w:val="008D31CE"/>
    <w:rsid w:val="008D4E16"/>
    <w:rsid w:val="008D507E"/>
    <w:rsid w:val="008E2EA0"/>
    <w:rsid w:val="008E2F78"/>
    <w:rsid w:val="008E4A0A"/>
    <w:rsid w:val="008E4B16"/>
    <w:rsid w:val="008E7BE9"/>
    <w:rsid w:val="008F1F83"/>
    <w:rsid w:val="008F425A"/>
    <w:rsid w:val="008F4DCF"/>
    <w:rsid w:val="008F5250"/>
    <w:rsid w:val="00906959"/>
    <w:rsid w:val="00907929"/>
    <w:rsid w:val="00911D03"/>
    <w:rsid w:val="00921677"/>
    <w:rsid w:val="00925CBF"/>
    <w:rsid w:val="0092640F"/>
    <w:rsid w:val="0093070F"/>
    <w:rsid w:val="00933210"/>
    <w:rsid w:val="009355E2"/>
    <w:rsid w:val="00936082"/>
    <w:rsid w:val="009374BF"/>
    <w:rsid w:val="00937E91"/>
    <w:rsid w:val="00940E01"/>
    <w:rsid w:val="00947B48"/>
    <w:rsid w:val="00952DCF"/>
    <w:rsid w:val="00953BBC"/>
    <w:rsid w:val="00953F9C"/>
    <w:rsid w:val="009566D9"/>
    <w:rsid w:val="009570E2"/>
    <w:rsid w:val="0095722F"/>
    <w:rsid w:val="00960532"/>
    <w:rsid w:val="00964A3A"/>
    <w:rsid w:val="00970F8D"/>
    <w:rsid w:val="00972EDF"/>
    <w:rsid w:val="009731DD"/>
    <w:rsid w:val="00973B3D"/>
    <w:rsid w:val="0097609D"/>
    <w:rsid w:val="009775B0"/>
    <w:rsid w:val="00977A6D"/>
    <w:rsid w:val="00982BBB"/>
    <w:rsid w:val="00984902"/>
    <w:rsid w:val="00986159"/>
    <w:rsid w:val="00995E43"/>
    <w:rsid w:val="00997AC0"/>
    <w:rsid w:val="009A0DFF"/>
    <w:rsid w:val="009A13FC"/>
    <w:rsid w:val="009A27E1"/>
    <w:rsid w:val="009A2F82"/>
    <w:rsid w:val="009A52B8"/>
    <w:rsid w:val="009A5DC3"/>
    <w:rsid w:val="009B0078"/>
    <w:rsid w:val="009B0B50"/>
    <w:rsid w:val="009B119E"/>
    <w:rsid w:val="009B3F2D"/>
    <w:rsid w:val="009C1039"/>
    <w:rsid w:val="009C339A"/>
    <w:rsid w:val="009C56A1"/>
    <w:rsid w:val="009C720D"/>
    <w:rsid w:val="009C7B95"/>
    <w:rsid w:val="009D0BC3"/>
    <w:rsid w:val="009D24BB"/>
    <w:rsid w:val="009D35F0"/>
    <w:rsid w:val="009D496F"/>
    <w:rsid w:val="009D6914"/>
    <w:rsid w:val="009D6CF3"/>
    <w:rsid w:val="009D709F"/>
    <w:rsid w:val="009D78B2"/>
    <w:rsid w:val="009E136A"/>
    <w:rsid w:val="009E4624"/>
    <w:rsid w:val="009E4838"/>
    <w:rsid w:val="009E6022"/>
    <w:rsid w:val="009F28B9"/>
    <w:rsid w:val="009F5B5D"/>
    <w:rsid w:val="00A032F2"/>
    <w:rsid w:val="00A057E5"/>
    <w:rsid w:val="00A0593F"/>
    <w:rsid w:val="00A0648E"/>
    <w:rsid w:val="00A118BA"/>
    <w:rsid w:val="00A1322F"/>
    <w:rsid w:val="00A13BF9"/>
    <w:rsid w:val="00A15B3C"/>
    <w:rsid w:val="00A2071F"/>
    <w:rsid w:val="00A218F6"/>
    <w:rsid w:val="00A219B7"/>
    <w:rsid w:val="00A249EE"/>
    <w:rsid w:val="00A27197"/>
    <w:rsid w:val="00A27D0B"/>
    <w:rsid w:val="00A3091C"/>
    <w:rsid w:val="00A318D0"/>
    <w:rsid w:val="00A35FF0"/>
    <w:rsid w:val="00A43049"/>
    <w:rsid w:val="00A449BB"/>
    <w:rsid w:val="00A449FF"/>
    <w:rsid w:val="00A474BD"/>
    <w:rsid w:val="00A510C9"/>
    <w:rsid w:val="00A51100"/>
    <w:rsid w:val="00A5188A"/>
    <w:rsid w:val="00A5306E"/>
    <w:rsid w:val="00A53EC3"/>
    <w:rsid w:val="00A56E6E"/>
    <w:rsid w:val="00A57428"/>
    <w:rsid w:val="00A63446"/>
    <w:rsid w:val="00A63A7A"/>
    <w:rsid w:val="00A63F73"/>
    <w:rsid w:val="00A655C3"/>
    <w:rsid w:val="00A72C51"/>
    <w:rsid w:val="00A81BE8"/>
    <w:rsid w:val="00A85532"/>
    <w:rsid w:val="00A87B79"/>
    <w:rsid w:val="00A90289"/>
    <w:rsid w:val="00A948D3"/>
    <w:rsid w:val="00A97510"/>
    <w:rsid w:val="00A97777"/>
    <w:rsid w:val="00AA04FB"/>
    <w:rsid w:val="00AA325D"/>
    <w:rsid w:val="00AA4486"/>
    <w:rsid w:val="00AA4E5D"/>
    <w:rsid w:val="00AA5B55"/>
    <w:rsid w:val="00AA7272"/>
    <w:rsid w:val="00AB3C77"/>
    <w:rsid w:val="00AB4B63"/>
    <w:rsid w:val="00AB7F3F"/>
    <w:rsid w:val="00AC0069"/>
    <w:rsid w:val="00AC526E"/>
    <w:rsid w:val="00AC5953"/>
    <w:rsid w:val="00AC5F7E"/>
    <w:rsid w:val="00AD1AE0"/>
    <w:rsid w:val="00AD2032"/>
    <w:rsid w:val="00AD2BCD"/>
    <w:rsid w:val="00AD48D1"/>
    <w:rsid w:val="00AD72F5"/>
    <w:rsid w:val="00AD77B6"/>
    <w:rsid w:val="00AE0C60"/>
    <w:rsid w:val="00AE14B8"/>
    <w:rsid w:val="00AE52CF"/>
    <w:rsid w:val="00AE5DE0"/>
    <w:rsid w:val="00AF1FD9"/>
    <w:rsid w:val="00AF561F"/>
    <w:rsid w:val="00AF70B5"/>
    <w:rsid w:val="00B00188"/>
    <w:rsid w:val="00B01FA9"/>
    <w:rsid w:val="00B03E46"/>
    <w:rsid w:val="00B041B3"/>
    <w:rsid w:val="00B04C5A"/>
    <w:rsid w:val="00B0636D"/>
    <w:rsid w:val="00B063C1"/>
    <w:rsid w:val="00B1041A"/>
    <w:rsid w:val="00B109A5"/>
    <w:rsid w:val="00B113AA"/>
    <w:rsid w:val="00B119F6"/>
    <w:rsid w:val="00B11FE5"/>
    <w:rsid w:val="00B14B9E"/>
    <w:rsid w:val="00B2440C"/>
    <w:rsid w:val="00B36DDF"/>
    <w:rsid w:val="00B4192B"/>
    <w:rsid w:val="00B446C2"/>
    <w:rsid w:val="00B45ADC"/>
    <w:rsid w:val="00B46A6E"/>
    <w:rsid w:val="00B4722C"/>
    <w:rsid w:val="00B520B8"/>
    <w:rsid w:val="00B528E3"/>
    <w:rsid w:val="00B53AE1"/>
    <w:rsid w:val="00B56143"/>
    <w:rsid w:val="00B63360"/>
    <w:rsid w:val="00B64D1F"/>
    <w:rsid w:val="00B667CD"/>
    <w:rsid w:val="00B70D03"/>
    <w:rsid w:val="00B71222"/>
    <w:rsid w:val="00B74BAE"/>
    <w:rsid w:val="00B8083D"/>
    <w:rsid w:val="00B8350F"/>
    <w:rsid w:val="00B85E24"/>
    <w:rsid w:val="00B866B6"/>
    <w:rsid w:val="00B86831"/>
    <w:rsid w:val="00B870AA"/>
    <w:rsid w:val="00B95E9E"/>
    <w:rsid w:val="00B96ECF"/>
    <w:rsid w:val="00B97F5F"/>
    <w:rsid w:val="00BA08A8"/>
    <w:rsid w:val="00BA3EF9"/>
    <w:rsid w:val="00BA5521"/>
    <w:rsid w:val="00BA60E0"/>
    <w:rsid w:val="00BA668A"/>
    <w:rsid w:val="00BB285B"/>
    <w:rsid w:val="00BB41A2"/>
    <w:rsid w:val="00BC0C73"/>
    <w:rsid w:val="00BC45D8"/>
    <w:rsid w:val="00BD08F5"/>
    <w:rsid w:val="00BD1ADB"/>
    <w:rsid w:val="00BD2CEB"/>
    <w:rsid w:val="00BD6231"/>
    <w:rsid w:val="00BD6E4C"/>
    <w:rsid w:val="00BE2C28"/>
    <w:rsid w:val="00BE4410"/>
    <w:rsid w:val="00BE5B7D"/>
    <w:rsid w:val="00BF09FF"/>
    <w:rsid w:val="00BF2015"/>
    <w:rsid w:val="00BF426A"/>
    <w:rsid w:val="00C01735"/>
    <w:rsid w:val="00C0292C"/>
    <w:rsid w:val="00C0504D"/>
    <w:rsid w:val="00C07F04"/>
    <w:rsid w:val="00C10341"/>
    <w:rsid w:val="00C13EEB"/>
    <w:rsid w:val="00C14D4E"/>
    <w:rsid w:val="00C15D39"/>
    <w:rsid w:val="00C241BE"/>
    <w:rsid w:val="00C276E0"/>
    <w:rsid w:val="00C30661"/>
    <w:rsid w:val="00C363B0"/>
    <w:rsid w:val="00C36EEC"/>
    <w:rsid w:val="00C5231F"/>
    <w:rsid w:val="00C577F4"/>
    <w:rsid w:val="00C6008B"/>
    <w:rsid w:val="00C62EE2"/>
    <w:rsid w:val="00C648AA"/>
    <w:rsid w:val="00C6537D"/>
    <w:rsid w:val="00C66B31"/>
    <w:rsid w:val="00C7743F"/>
    <w:rsid w:val="00C80374"/>
    <w:rsid w:val="00C80390"/>
    <w:rsid w:val="00C82A48"/>
    <w:rsid w:val="00C82FF6"/>
    <w:rsid w:val="00C83F41"/>
    <w:rsid w:val="00C85E94"/>
    <w:rsid w:val="00C86306"/>
    <w:rsid w:val="00C86EC8"/>
    <w:rsid w:val="00C876EB"/>
    <w:rsid w:val="00C912D8"/>
    <w:rsid w:val="00C914E0"/>
    <w:rsid w:val="00C94109"/>
    <w:rsid w:val="00C95E35"/>
    <w:rsid w:val="00CA1778"/>
    <w:rsid w:val="00CA2B37"/>
    <w:rsid w:val="00CA48AF"/>
    <w:rsid w:val="00CA5361"/>
    <w:rsid w:val="00CA61D4"/>
    <w:rsid w:val="00CB2A4B"/>
    <w:rsid w:val="00CB3E92"/>
    <w:rsid w:val="00CB59EA"/>
    <w:rsid w:val="00CB61CF"/>
    <w:rsid w:val="00CB6828"/>
    <w:rsid w:val="00CC0C5B"/>
    <w:rsid w:val="00CC2777"/>
    <w:rsid w:val="00CC42E5"/>
    <w:rsid w:val="00CC586B"/>
    <w:rsid w:val="00CC68D9"/>
    <w:rsid w:val="00CD0405"/>
    <w:rsid w:val="00CD243D"/>
    <w:rsid w:val="00CD2C2E"/>
    <w:rsid w:val="00CD4D98"/>
    <w:rsid w:val="00CD5F21"/>
    <w:rsid w:val="00CE113A"/>
    <w:rsid w:val="00CE1BBA"/>
    <w:rsid w:val="00CE481D"/>
    <w:rsid w:val="00CE5111"/>
    <w:rsid w:val="00CE62B1"/>
    <w:rsid w:val="00CF3B41"/>
    <w:rsid w:val="00CF6CFC"/>
    <w:rsid w:val="00CF7A2C"/>
    <w:rsid w:val="00D04A1C"/>
    <w:rsid w:val="00D07B90"/>
    <w:rsid w:val="00D108E7"/>
    <w:rsid w:val="00D10C4F"/>
    <w:rsid w:val="00D22888"/>
    <w:rsid w:val="00D22E9C"/>
    <w:rsid w:val="00D238E8"/>
    <w:rsid w:val="00D25F33"/>
    <w:rsid w:val="00D27511"/>
    <w:rsid w:val="00D275F2"/>
    <w:rsid w:val="00D3205C"/>
    <w:rsid w:val="00D327D1"/>
    <w:rsid w:val="00D34CE4"/>
    <w:rsid w:val="00D3533C"/>
    <w:rsid w:val="00D3662E"/>
    <w:rsid w:val="00D40817"/>
    <w:rsid w:val="00D41749"/>
    <w:rsid w:val="00D42493"/>
    <w:rsid w:val="00D4402C"/>
    <w:rsid w:val="00D45B32"/>
    <w:rsid w:val="00D4601A"/>
    <w:rsid w:val="00D52713"/>
    <w:rsid w:val="00D53075"/>
    <w:rsid w:val="00D563CC"/>
    <w:rsid w:val="00D61E08"/>
    <w:rsid w:val="00D6455C"/>
    <w:rsid w:val="00D64802"/>
    <w:rsid w:val="00D67DE8"/>
    <w:rsid w:val="00D71004"/>
    <w:rsid w:val="00D73257"/>
    <w:rsid w:val="00D73714"/>
    <w:rsid w:val="00D753BB"/>
    <w:rsid w:val="00D75A9A"/>
    <w:rsid w:val="00D7619E"/>
    <w:rsid w:val="00D763A4"/>
    <w:rsid w:val="00D76436"/>
    <w:rsid w:val="00D7795E"/>
    <w:rsid w:val="00D81074"/>
    <w:rsid w:val="00D81D84"/>
    <w:rsid w:val="00D872A3"/>
    <w:rsid w:val="00D90BCB"/>
    <w:rsid w:val="00D92BC8"/>
    <w:rsid w:val="00D9478C"/>
    <w:rsid w:val="00D9613B"/>
    <w:rsid w:val="00D97EFB"/>
    <w:rsid w:val="00DA0FA7"/>
    <w:rsid w:val="00DA1C6E"/>
    <w:rsid w:val="00DA2ED7"/>
    <w:rsid w:val="00DA3C0E"/>
    <w:rsid w:val="00DA4DEE"/>
    <w:rsid w:val="00DA5D87"/>
    <w:rsid w:val="00DA6D3D"/>
    <w:rsid w:val="00DA7AD3"/>
    <w:rsid w:val="00DB00BC"/>
    <w:rsid w:val="00DB1F10"/>
    <w:rsid w:val="00DB22B1"/>
    <w:rsid w:val="00DB257E"/>
    <w:rsid w:val="00DB4DDB"/>
    <w:rsid w:val="00DB60C4"/>
    <w:rsid w:val="00DB6BBA"/>
    <w:rsid w:val="00DC207C"/>
    <w:rsid w:val="00DC7C06"/>
    <w:rsid w:val="00DD3BFF"/>
    <w:rsid w:val="00DD4955"/>
    <w:rsid w:val="00DD56DD"/>
    <w:rsid w:val="00DD658F"/>
    <w:rsid w:val="00DD6E19"/>
    <w:rsid w:val="00DE1374"/>
    <w:rsid w:val="00DE27EF"/>
    <w:rsid w:val="00DE2D5C"/>
    <w:rsid w:val="00DE3D49"/>
    <w:rsid w:val="00DE5F76"/>
    <w:rsid w:val="00DE6D42"/>
    <w:rsid w:val="00DF0345"/>
    <w:rsid w:val="00DF3671"/>
    <w:rsid w:val="00DF4C89"/>
    <w:rsid w:val="00DF6B0C"/>
    <w:rsid w:val="00DF765E"/>
    <w:rsid w:val="00DF7829"/>
    <w:rsid w:val="00E02A22"/>
    <w:rsid w:val="00E033D4"/>
    <w:rsid w:val="00E03923"/>
    <w:rsid w:val="00E10D14"/>
    <w:rsid w:val="00E13116"/>
    <w:rsid w:val="00E14BE2"/>
    <w:rsid w:val="00E164A1"/>
    <w:rsid w:val="00E16CFB"/>
    <w:rsid w:val="00E21FB9"/>
    <w:rsid w:val="00E2218E"/>
    <w:rsid w:val="00E247E0"/>
    <w:rsid w:val="00E25F4E"/>
    <w:rsid w:val="00E27515"/>
    <w:rsid w:val="00E3004F"/>
    <w:rsid w:val="00E31FA8"/>
    <w:rsid w:val="00E34726"/>
    <w:rsid w:val="00E34844"/>
    <w:rsid w:val="00E35058"/>
    <w:rsid w:val="00E4052F"/>
    <w:rsid w:val="00E42828"/>
    <w:rsid w:val="00E42A93"/>
    <w:rsid w:val="00E43B52"/>
    <w:rsid w:val="00E452A1"/>
    <w:rsid w:val="00E51F77"/>
    <w:rsid w:val="00E52060"/>
    <w:rsid w:val="00E602C2"/>
    <w:rsid w:val="00E626C6"/>
    <w:rsid w:val="00E62F60"/>
    <w:rsid w:val="00E70DA4"/>
    <w:rsid w:val="00E772A3"/>
    <w:rsid w:val="00E800CF"/>
    <w:rsid w:val="00E807FA"/>
    <w:rsid w:val="00E81FFB"/>
    <w:rsid w:val="00E82C37"/>
    <w:rsid w:val="00E83659"/>
    <w:rsid w:val="00E84CE2"/>
    <w:rsid w:val="00E93817"/>
    <w:rsid w:val="00E9503A"/>
    <w:rsid w:val="00EA1F61"/>
    <w:rsid w:val="00EA5EC3"/>
    <w:rsid w:val="00EA6139"/>
    <w:rsid w:val="00EB54BD"/>
    <w:rsid w:val="00EC09C8"/>
    <w:rsid w:val="00ED2B61"/>
    <w:rsid w:val="00ED4F77"/>
    <w:rsid w:val="00EE0129"/>
    <w:rsid w:val="00EE061E"/>
    <w:rsid w:val="00EE1688"/>
    <w:rsid w:val="00EE217F"/>
    <w:rsid w:val="00EE764B"/>
    <w:rsid w:val="00EF0720"/>
    <w:rsid w:val="00EF0909"/>
    <w:rsid w:val="00EF1A80"/>
    <w:rsid w:val="00EF5939"/>
    <w:rsid w:val="00F00991"/>
    <w:rsid w:val="00F00E41"/>
    <w:rsid w:val="00F01C41"/>
    <w:rsid w:val="00F02E3E"/>
    <w:rsid w:val="00F0546D"/>
    <w:rsid w:val="00F11564"/>
    <w:rsid w:val="00F13A11"/>
    <w:rsid w:val="00F17434"/>
    <w:rsid w:val="00F20655"/>
    <w:rsid w:val="00F26554"/>
    <w:rsid w:val="00F2746F"/>
    <w:rsid w:val="00F304C6"/>
    <w:rsid w:val="00F33658"/>
    <w:rsid w:val="00F33EF1"/>
    <w:rsid w:val="00F343B9"/>
    <w:rsid w:val="00F3525C"/>
    <w:rsid w:val="00F35879"/>
    <w:rsid w:val="00F360D1"/>
    <w:rsid w:val="00F3610B"/>
    <w:rsid w:val="00F42184"/>
    <w:rsid w:val="00F44C8F"/>
    <w:rsid w:val="00F46EB8"/>
    <w:rsid w:val="00F4706E"/>
    <w:rsid w:val="00F52206"/>
    <w:rsid w:val="00F53749"/>
    <w:rsid w:val="00F54E0D"/>
    <w:rsid w:val="00F56B86"/>
    <w:rsid w:val="00F63120"/>
    <w:rsid w:val="00F63380"/>
    <w:rsid w:val="00F63CA1"/>
    <w:rsid w:val="00F729E5"/>
    <w:rsid w:val="00F73F78"/>
    <w:rsid w:val="00F74E17"/>
    <w:rsid w:val="00F763BC"/>
    <w:rsid w:val="00F76703"/>
    <w:rsid w:val="00F778B8"/>
    <w:rsid w:val="00F8127D"/>
    <w:rsid w:val="00F8147D"/>
    <w:rsid w:val="00F84104"/>
    <w:rsid w:val="00F851CD"/>
    <w:rsid w:val="00F911A3"/>
    <w:rsid w:val="00F92277"/>
    <w:rsid w:val="00F966CB"/>
    <w:rsid w:val="00F97210"/>
    <w:rsid w:val="00F9755F"/>
    <w:rsid w:val="00FA0586"/>
    <w:rsid w:val="00FA1CA2"/>
    <w:rsid w:val="00FA2C7D"/>
    <w:rsid w:val="00FB109B"/>
    <w:rsid w:val="00FB14A4"/>
    <w:rsid w:val="00FB310E"/>
    <w:rsid w:val="00FB4EDE"/>
    <w:rsid w:val="00FB740B"/>
    <w:rsid w:val="00FB79C7"/>
    <w:rsid w:val="00FC364C"/>
    <w:rsid w:val="00FC38C7"/>
    <w:rsid w:val="00FC59F6"/>
    <w:rsid w:val="00FD10A9"/>
    <w:rsid w:val="00FD44F4"/>
    <w:rsid w:val="00FD692F"/>
    <w:rsid w:val="00FE0C19"/>
    <w:rsid w:val="00FE1F5B"/>
    <w:rsid w:val="00FE4F5B"/>
    <w:rsid w:val="00FE512F"/>
    <w:rsid w:val="00FE6DF0"/>
    <w:rsid w:val="00FF3A89"/>
    <w:rsid w:val="00FF486F"/>
    <w:rsid w:val="00FF5817"/>
    <w:rsid w:val="00FF6880"/>
    <w:rsid w:val="00FF6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7"/>
    <o:shapelayout v:ext="edit">
      <o:idmap v:ext="edit" data="1"/>
    </o:shapelayout>
  </w:shapeDefaults>
  <w:decimalSymbol w:val=","/>
  <w:listSeparator w:val=";"/>
  <w15:docId w15:val="{8E353C5C-DD84-4436-AF22-AF1590A72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ZA" w:eastAsia="en-Z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3321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5470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470C"/>
  </w:style>
  <w:style w:type="paragraph" w:styleId="Footer">
    <w:name w:val="footer"/>
    <w:basedOn w:val="Normal"/>
    <w:link w:val="FooterChar"/>
    <w:uiPriority w:val="99"/>
    <w:unhideWhenUsed/>
    <w:rsid w:val="0065470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470C"/>
  </w:style>
  <w:style w:type="paragraph" w:styleId="ListParagraph">
    <w:name w:val="List Paragraph"/>
    <w:basedOn w:val="Normal"/>
    <w:uiPriority w:val="34"/>
    <w:qFormat/>
    <w:rsid w:val="006F256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63E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3E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3E95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F12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F128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3321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Default">
    <w:name w:val="Default"/>
    <w:rsid w:val="007C71A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Heading11">
    <w:name w:val="Heading 11"/>
    <w:basedOn w:val="Normal"/>
    <w:next w:val="Normal"/>
    <w:qFormat/>
    <w:rsid w:val="00C13EEB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table" w:styleId="TableGrid">
    <w:name w:val="Table Grid"/>
    <w:basedOn w:val="TableNormal"/>
    <w:uiPriority w:val="59"/>
    <w:rsid w:val="009731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397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3.png"/><Relationship Id="rId63" Type="http://schemas.openxmlformats.org/officeDocument/2006/relationships/image" Target="media/image33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4.bin"/><Relationship Id="rId16" Type="http://schemas.openxmlformats.org/officeDocument/2006/relationships/image" Target="media/image5.wmf"/><Relationship Id="rId107" Type="http://schemas.openxmlformats.org/officeDocument/2006/relationships/image" Target="media/image55.wmf"/><Relationship Id="rId11" Type="http://schemas.openxmlformats.org/officeDocument/2006/relationships/header" Target="header2.xml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53" Type="http://schemas.openxmlformats.org/officeDocument/2006/relationships/image" Target="media/image28.wmf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43" Type="http://schemas.openxmlformats.org/officeDocument/2006/relationships/image" Target="media/image20.png"/><Relationship Id="rId48" Type="http://schemas.openxmlformats.org/officeDocument/2006/relationships/image" Target="media/image24.png"/><Relationship Id="rId64" Type="http://schemas.openxmlformats.org/officeDocument/2006/relationships/oleObject" Target="embeddings/oleObject20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47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4.wmf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2.bin"/><Relationship Id="rId124" Type="http://schemas.openxmlformats.org/officeDocument/2006/relationships/oleObject" Target="embeddings/oleObject50.bin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3.bin"/><Relationship Id="rId28" Type="http://schemas.openxmlformats.org/officeDocument/2006/relationships/image" Target="media/image12.png"/><Relationship Id="rId49" Type="http://schemas.openxmlformats.org/officeDocument/2006/relationships/image" Target="media/image25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0" Type="http://schemas.openxmlformats.org/officeDocument/2006/relationships/oleObject" Target="embeddings/oleObject18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1.bin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6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1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59.wmf"/><Relationship Id="rId61" Type="http://schemas.openxmlformats.org/officeDocument/2006/relationships/image" Target="media/image32.wmf"/><Relationship Id="rId82" Type="http://schemas.openxmlformats.org/officeDocument/2006/relationships/oleObject" Target="embeddings/oleObject29.bin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56" Type="http://schemas.openxmlformats.org/officeDocument/2006/relationships/oleObject" Target="embeddings/oleObject16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4.wmf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oleObject" Target="embeddings/oleObject24.bin"/><Relationship Id="rId93" Type="http://schemas.openxmlformats.org/officeDocument/2006/relationships/image" Target="media/image48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image" Target="media/image22.png"/><Relationship Id="rId67" Type="http://schemas.openxmlformats.org/officeDocument/2006/relationships/image" Target="media/image35.wmf"/><Relationship Id="rId116" Type="http://schemas.openxmlformats.org/officeDocument/2006/relationships/oleObject" Target="embeddings/oleObject4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19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57.wmf"/><Relationship Id="rId15" Type="http://schemas.openxmlformats.org/officeDocument/2006/relationships/image" Target="media/image4.png"/><Relationship Id="rId36" Type="http://schemas.openxmlformats.org/officeDocument/2006/relationships/oleObject" Target="embeddings/oleObject9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1.bin"/><Relationship Id="rId127" Type="http://schemas.openxmlformats.org/officeDocument/2006/relationships/theme" Target="theme/theme1.xml"/><Relationship Id="rId10" Type="http://schemas.openxmlformats.org/officeDocument/2006/relationships/footer" Target="footer1.xml"/><Relationship Id="rId31" Type="http://schemas.openxmlformats.org/officeDocument/2006/relationships/image" Target="media/image14.wmf"/><Relationship Id="rId52" Type="http://schemas.openxmlformats.org/officeDocument/2006/relationships/image" Target="media/image27.png"/><Relationship Id="rId73" Type="http://schemas.openxmlformats.org/officeDocument/2006/relationships/image" Target="media/image38.wmf"/><Relationship Id="rId78" Type="http://schemas.openxmlformats.org/officeDocument/2006/relationships/oleObject" Target="embeddings/oleObject27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B90AB2-C022-40C0-AE9D-86313D22F7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</TotalTime>
  <Pages>12</Pages>
  <Words>1274</Words>
  <Characters>7264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e State Dept. of Education</Company>
  <LinksUpToDate>false</LinksUpToDate>
  <CharactersWithSpaces>8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oeu LI</dc:creator>
  <cp:lastModifiedBy>Mads</cp:lastModifiedBy>
  <cp:revision>35</cp:revision>
  <cp:lastPrinted>2019-05-02T13:03:00Z</cp:lastPrinted>
  <dcterms:created xsi:type="dcterms:W3CDTF">2019-04-11T07:22:00Z</dcterms:created>
  <dcterms:modified xsi:type="dcterms:W3CDTF">2019-05-08T15:11:00Z</dcterms:modified>
</cp:coreProperties>
</file>